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D00EB1" w14:textId="77777777" w:rsidR="00F96769" w:rsidRDefault="007466FA">
      <w:r>
        <w:t>8º Ano</w:t>
      </w:r>
    </w:p>
    <w:p w14:paraId="48D05D57" w14:textId="77777777" w:rsidR="00243A68" w:rsidRDefault="00243A68" w:rsidP="007466FA">
      <w:pPr>
        <w:spacing w:line="360" w:lineRule="auto"/>
        <w:jc w:val="both"/>
        <w:rPr>
          <w:rFonts w:ascii="Verdana" w:hAnsi="Verdana" w:cs="Arial"/>
          <w:color w:val="000000"/>
        </w:rPr>
        <w:sectPr w:rsidR="00243A68" w:rsidSect="00243A68"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</w:p>
    <w:p w14:paraId="4A71F491" w14:textId="77777777" w:rsidR="00367C08" w:rsidRDefault="007466FA" w:rsidP="007466FA">
      <w:pPr>
        <w:spacing w:line="360" w:lineRule="auto"/>
        <w:jc w:val="both"/>
        <w:rPr>
          <w:rFonts w:ascii="Verdana" w:hAnsi="Verdana" w:cs="Arial"/>
          <w:color w:val="000000"/>
        </w:rPr>
      </w:pPr>
      <w:r>
        <w:rPr>
          <w:rFonts w:ascii="Verdana" w:hAnsi="Verdana" w:cs="Arial"/>
          <w:color w:val="000000"/>
        </w:rPr>
        <w:t>1-</w:t>
      </w:r>
      <w:r>
        <w:rPr>
          <w:rFonts w:ascii="Verdana" w:hAnsi="Verdana" w:cs="Arial"/>
          <w:color w:val="000000"/>
        </w:rPr>
        <w:t xml:space="preserve">Determine o valor dos termos desconhecidos </w:t>
      </w:r>
    </w:p>
    <w:p w14:paraId="7C999F8E" w14:textId="4CDCB754" w:rsidR="007466FA" w:rsidRPr="007466FA" w:rsidRDefault="007466FA" w:rsidP="007466FA">
      <w:pPr>
        <w:spacing w:line="360" w:lineRule="auto"/>
        <w:jc w:val="both"/>
        <w:rPr>
          <w:rFonts w:ascii="Verdana" w:hAnsi="Verdana" w:cs="Arial"/>
          <w:b/>
          <w:bCs/>
          <w:color w:val="000000"/>
        </w:rPr>
      </w:pPr>
      <w:r>
        <w:rPr>
          <w:rFonts w:ascii="Verdana" w:hAnsi="Verdana" w:cs="Arial"/>
          <w:color w:val="000000"/>
        </w:rPr>
        <w:t xml:space="preserve">nos triângulos abaixo: </w:t>
      </w:r>
    </w:p>
    <w:p w14:paraId="2C8B04CC" w14:textId="77777777" w:rsidR="007466FA" w:rsidRDefault="007466FA" w:rsidP="007466FA">
      <w:pPr>
        <w:spacing w:line="360" w:lineRule="auto"/>
        <w:ind w:left="360"/>
        <w:jc w:val="both"/>
        <w:rPr>
          <w:rFonts w:ascii="Verdana" w:hAnsi="Verdana" w:cs="Arial"/>
          <w:color w:val="000000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7CB63566" wp14:editId="752B756D">
                <wp:simplePos x="0" y="0"/>
                <wp:positionH relativeFrom="column">
                  <wp:posOffset>2339282</wp:posOffset>
                </wp:positionH>
                <wp:positionV relativeFrom="paragraph">
                  <wp:posOffset>114300</wp:posOffset>
                </wp:positionV>
                <wp:extent cx="1845310" cy="1277620"/>
                <wp:effectExtent l="0" t="0" r="2540" b="0"/>
                <wp:wrapNone/>
                <wp:docPr id="12" name="Agrupa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5310" cy="1277620"/>
                          <a:chOff x="6480" y="1598"/>
                          <a:chExt cx="2906" cy="2012"/>
                        </a:xfrm>
                      </wpg:grpSpPr>
                      <wps:wsp>
                        <wps:cNvPr id="13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6480" y="3398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7020" y="1598"/>
                            <a:ext cx="90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7920" y="1598"/>
                            <a:ext cx="126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Freeform 38"/>
                        <wps:cNvSpPr>
                          <a:spLocks/>
                        </wps:cNvSpPr>
                        <wps:spPr bwMode="auto">
                          <a:xfrm>
                            <a:off x="6750" y="3204"/>
                            <a:ext cx="368" cy="194"/>
                          </a:xfrm>
                          <a:custGeom>
                            <a:avLst/>
                            <a:gdLst>
                              <a:gd name="T0" fmla="*/ 0 w 368"/>
                              <a:gd name="T1" fmla="*/ 194 h 194"/>
                              <a:gd name="T2" fmla="*/ 83 w 368"/>
                              <a:gd name="T3" fmla="*/ 59 h 194"/>
                              <a:gd name="T4" fmla="*/ 240 w 368"/>
                              <a:gd name="T5" fmla="*/ 6 h 194"/>
                              <a:gd name="T6" fmla="*/ 368 w 368"/>
                              <a:gd name="T7" fmla="*/ 21 h 1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68" h="194">
                                <a:moveTo>
                                  <a:pt x="0" y="194"/>
                                </a:moveTo>
                                <a:cubicBezTo>
                                  <a:pt x="14" y="172"/>
                                  <a:pt x="43" y="90"/>
                                  <a:pt x="83" y="59"/>
                                </a:cubicBezTo>
                                <a:cubicBezTo>
                                  <a:pt x="123" y="28"/>
                                  <a:pt x="193" y="12"/>
                                  <a:pt x="240" y="6"/>
                                </a:cubicBezTo>
                                <a:cubicBezTo>
                                  <a:pt x="287" y="0"/>
                                  <a:pt x="341" y="18"/>
                                  <a:pt x="368" y="2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470" y="2498"/>
                            <a:ext cx="171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Freeform 40"/>
                        <wps:cNvSpPr>
                          <a:spLocks/>
                        </wps:cNvSpPr>
                        <wps:spPr bwMode="auto">
                          <a:xfrm>
                            <a:off x="8827" y="3090"/>
                            <a:ext cx="136" cy="308"/>
                          </a:xfrm>
                          <a:custGeom>
                            <a:avLst/>
                            <a:gdLst>
                              <a:gd name="T0" fmla="*/ 23 w 136"/>
                              <a:gd name="T1" fmla="*/ 308 h 308"/>
                              <a:gd name="T2" fmla="*/ 1 w 136"/>
                              <a:gd name="T3" fmla="*/ 225 h 308"/>
                              <a:gd name="T4" fmla="*/ 16 w 136"/>
                              <a:gd name="T5" fmla="*/ 120 h 308"/>
                              <a:gd name="T6" fmla="*/ 61 w 136"/>
                              <a:gd name="T7" fmla="*/ 38 h 308"/>
                              <a:gd name="T8" fmla="*/ 136 w 136"/>
                              <a:gd name="T9" fmla="*/ 0 h 3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6" h="308">
                                <a:moveTo>
                                  <a:pt x="23" y="308"/>
                                </a:moveTo>
                                <a:cubicBezTo>
                                  <a:pt x="19" y="294"/>
                                  <a:pt x="2" y="256"/>
                                  <a:pt x="1" y="225"/>
                                </a:cubicBezTo>
                                <a:cubicBezTo>
                                  <a:pt x="0" y="194"/>
                                  <a:pt x="6" y="151"/>
                                  <a:pt x="16" y="120"/>
                                </a:cubicBezTo>
                                <a:cubicBezTo>
                                  <a:pt x="26" y="89"/>
                                  <a:pt x="41" y="58"/>
                                  <a:pt x="61" y="38"/>
                                </a:cubicBezTo>
                                <a:cubicBezTo>
                                  <a:pt x="81" y="18"/>
                                  <a:pt x="121" y="8"/>
                                  <a:pt x="13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41"/>
                        <wps:cNvSpPr>
                          <a:spLocks/>
                        </wps:cNvSpPr>
                        <wps:spPr bwMode="auto">
                          <a:xfrm>
                            <a:off x="7808" y="1815"/>
                            <a:ext cx="270" cy="92"/>
                          </a:xfrm>
                          <a:custGeom>
                            <a:avLst/>
                            <a:gdLst>
                              <a:gd name="T0" fmla="*/ 0 w 270"/>
                              <a:gd name="T1" fmla="*/ 15 h 92"/>
                              <a:gd name="T2" fmla="*/ 83 w 270"/>
                              <a:gd name="T3" fmla="*/ 73 h 92"/>
                              <a:gd name="T4" fmla="*/ 180 w 270"/>
                              <a:gd name="T5" fmla="*/ 80 h 92"/>
                              <a:gd name="T6" fmla="*/ 270 w 270"/>
                              <a:gd name="T7" fmla="*/ 0 h 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70" h="92">
                                <a:moveTo>
                                  <a:pt x="0" y="15"/>
                                </a:moveTo>
                                <a:cubicBezTo>
                                  <a:pt x="14" y="26"/>
                                  <a:pt x="53" y="62"/>
                                  <a:pt x="83" y="73"/>
                                </a:cubicBezTo>
                                <a:cubicBezTo>
                                  <a:pt x="113" y="84"/>
                                  <a:pt x="149" y="92"/>
                                  <a:pt x="180" y="80"/>
                                </a:cubicBezTo>
                                <a:cubicBezTo>
                                  <a:pt x="211" y="68"/>
                                  <a:pt x="251" y="17"/>
                                  <a:pt x="27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356" y="2530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0B427" w14:textId="77777777" w:rsidR="007466FA" w:rsidRDefault="007466FA" w:rsidP="007466F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  <w:p w14:paraId="192C3C99" w14:textId="77777777" w:rsidR="007466FA" w:rsidRDefault="007466FA" w:rsidP="007466F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750" y="2858"/>
                            <a:ext cx="45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10037" w14:textId="77777777" w:rsidR="007466FA" w:rsidRDefault="007466FA" w:rsidP="007466FA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  <w:p w14:paraId="79C24539" w14:textId="77777777" w:rsidR="007466FA" w:rsidRDefault="007466FA" w:rsidP="007466FA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320" y="3070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2ED472" w14:textId="77777777" w:rsidR="007466FA" w:rsidRDefault="007466FA" w:rsidP="007466FA">
                              <w:r>
                                <w:t>30º</w:t>
                              </w:r>
                            </w:p>
                            <w:p w14:paraId="1098E758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8396" y="2778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45C34C" w14:textId="77777777" w:rsidR="007466FA" w:rsidRDefault="007466FA" w:rsidP="007466FA">
                              <w:r>
                                <w:t>26º</w:t>
                              </w:r>
                            </w:p>
                            <w:p w14:paraId="2561F3A2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658" y="1810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3560E" w14:textId="77777777" w:rsidR="007466FA" w:rsidRDefault="007466FA" w:rsidP="007466FA">
                              <w:r>
                                <w:t>60º</w:t>
                              </w:r>
                            </w:p>
                            <w:p w14:paraId="4B494109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Freeform 47"/>
                        <wps:cNvSpPr>
                          <a:spLocks/>
                        </wps:cNvSpPr>
                        <wps:spPr bwMode="auto">
                          <a:xfrm>
                            <a:off x="7380" y="2580"/>
                            <a:ext cx="255" cy="107"/>
                          </a:xfrm>
                          <a:custGeom>
                            <a:avLst/>
                            <a:gdLst>
                              <a:gd name="T0" fmla="*/ 0 w 255"/>
                              <a:gd name="T1" fmla="*/ 98 h 107"/>
                              <a:gd name="T2" fmla="*/ 75 w 255"/>
                              <a:gd name="T3" fmla="*/ 105 h 107"/>
                              <a:gd name="T4" fmla="*/ 150 w 255"/>
                              <a:gd name="T5" fmla="*/ 98 h 107"/>
                              <a:gd name="T6" fmla="*/ 210 w 255"/>
                              <a:gd name="T7" fmla="*/ 53 h 107"/>
                              <a:gd name="T8" fmla="*/ 255 w 255"/>
                              <a:gd name="T9" fmla="*/ 0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55" h="107">
                                <a:moveTo>
                                  <a:pt x="0" y="98"/>
                                </a:moveTo>
                                <a:cubicBezTo>
                                  <a:pt x="12" y="99"/>
                                  <a:pt x="50" y="105"/>
                                  <a:pt x="75" y="105"/>
                                </a:cubicBezTo>
                                <a:cubicBezTo>
                                  <a:pt x="100" y="105"/>
                                  <a:pt x="128" y="107"/>
                                  <a:pt x="150" y="98"/>
                                </a:cubicBezTo>
                                <a:cubicBezTo>
                                  <a:pt x="172" y="89"/>
                                  <a:pt x="193" y="69"/>
                                  <a:pt x="210" y="53"/>
                                </a:cubicBezTo>
                                <a:cubicBezTo>
                                  <a:pt x="227" y="37"/>
                                  <a:pt x="246" y="11"/>
                                  <a:pt x="25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B63566" id="Agrupar 12" o:spid="_x0000_s1026" style="position:absolute;left:0;text-align:left;margin-left:184.2pt;margin-top:9pt;width:145.3pt;height:100.6pt;z-index:251658240" coordorigin="6480,1598" coordsize="2906,2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">
                <v:line id="Line 35" o:spid="_x0000_s1027" style="position:absolute;visibility:visible;mso-wrap-style:square" from="6480,3398" to="9180,3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36" o:spid="_x0000_s1028" style="position:absolute;flip:y;visibility:visible;mso-wrap-style:square" from="7020,1598" to="7920,3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<v:line id="Line 37" o:spid="_x0000_s1029" style="position:absolute;visibility:visible;mso-wrap-style:square" from="7920,1598" to="9180,3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shape id="Freeform 38" o:spid="_x0000_s1030" style="position:absolute;left:6750;top:3204;width:368;height:194;visibility:visible;mso-wrap-style:square;v-text-anchor:top" coordsize="368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" path="m,194c14,172,43,90,83,59,123,28,193,12,240,6,287,,341,18,368,21e" filled="f">
                  <v:path arrowok="t" o:connecttype="custom" o:connectlocs="0,194;83,59;240,6;368,21" o:connectangles="0,0,0,0"/>
                </v:shape>
                <v:line id="Line 39" o:spid="_x0000_s1031" style="position:absolute;flip:x y;visibility:visible;mso-wrap-style:square" from="7470,2498" to="9180,3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"/>
                <v:shape id="Freeform 40" o:spid="_x0000_s1032" style="position:absolute;left:8827;top:3090;width:136;height:308;visibility:visible;mso-wrap-style:square;v-text-anchor:top" coordsize="136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" path="m23,308c19,294,2,256,1,225,,194,6,151,16,120,26,89,41,58,61,38,81,18,121,8,136,e" filled="f">
                  <v:path arrowok="t" o:connecttype="custom" o:connectlocs="23,308;1,225;16,120;61,38;136,0" o:connectangles="0,0,0,0,0"/>
                </v:shape>
                <v:shape id="Freeform 41" o:spid="_x0000_s1033" style="position:absolute;left:7808;top:1815;width:270;height:92;visibility:visible;mso-wrap-style:square;v-text-anchor:top" coordsize="27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" path="m,15c14,26,53,62,83,73v30,11,66,19,97,7c211,68,251,17,270,e" filled="f">
                  <v:path arrowok="t" o:connecttype="custom" o:connectlocs="0,15;83,73;180,80;270,0" o:connectangles="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" o:spid="_x0000_s1034" type="#_x0000_t202" style="position:absolute;left:7356;top:2530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7DA0B427" w14:textId="77777777" w:rsidR="007466FA" w:rsidRDefault="007466FA" w:rsidP="007466F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  <w:p w14:paraId="192C3C99" w14:textId="77777777" w:rsidR="007466FA" w:rsidRDefault="007466FA" w:rsidP="007466F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43" o:spid="_x0000_s1035" type="#_x0000_t202" style="position:absolute;left:6750;top:2858;width:4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74910037" w14:textId="77777777" w:rsidR="007466FA" w:rsidRDefault="007466FA" w:rsidP="007466F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</w:p>
                      <w:p w14:paraId="79C24539" w14:textId="77777777" w:rsidR="007466FA" w:rsidRDefault="007466FA" w:rsidP="007466FA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Text Box 44" o:spid="_x0000_s1036" type="#_x0000_t202" style="position:absolute;left:8320;top:3070;width:99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252ED472" w14:textId="77777777" w:rsidR="007466FA" w:rsidRDefault="007466FA" w:rsidP="007466FA">
                        <w:r>
                          <w:t>30º</w:t>
                        </w:r>
                      </w:p>
                      <w:p w14:paraId="1098E758" w14:textId="77777777" w:rsidR="007466FA" w:rsidRDefault="007466FA" w:rsidP="007466FA"/>
                    </w:txbxContent>
                  </v:textbox>
                </v:shape>
                <v:shape id="Text Box 45" o:spid="_x0000_s1037" type="#_x0000_t202" style="position:absolute;left:8396;top:2778;width:99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0E45C34C" w14:textId="77777777" w:rsidR="007466FA" w:rsidRDefault="007466FA" w:rsidP="007466FA">
                        <w:r>
                          <w:t>26º</w:t>
                        </w:r>
                      </w:p>
                      <w:p w14:paraId="2561F3A2" w14:textId="77777777" w:rsidR="007466FA" w:rsidRDefault="007466FA" w:rsidP="007466FA"/>
                    </w:txbxContent>
                  </v:textbox>
                </v:shape>
                <v:shape id="Text Box 46" o:spid="_x0000_s1038" type="#_x0000_t202" style="position:absolute;left:7658;top:1810;width:99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D43560E" w14:textId="77777777" w:rsidR="007466FA" w:rsidRDefault="007466FA" w:rsidP="007466FA">
                        <w:r>
                          <w:t>60º</w:t>
                        </w:r>
                      </w:p>
                      <w:p w14:paraId="4B494109" w14:textId="77777777" w:rsidR="007466FA" w:rsidRDefault="007466FA" w:rsidP="007466FA"/>
                    </w:txbxContent>
                  </v:textbox>
                </v:shape>
                <v:shape id="Freeform 47" o:spid="_x0000_s1039" style="position:absolute;left:7380;top:2580;width:255;height:107;visibility:visible;mso-wrap-style:square;v-text-anchor:top" coordsize="2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" path="m,98v12,1,50,7,75,7c100,105,128,107,150,98v22,-9,43,-29,60,-45c227,37,246,11,255,e" filled="f">
                  <v:path arrowok="t" o:connecttype="custom" o:connectlocs="0,98;75,105;150,98;210,53;255,0" o:connectangles="0,0,0,0,0"/>
                </v:shape>
              </v:group>
            </w:pict>
          </mc:Fallback>
        </mc:AlternateContent>
      </w:r>
      <w:r>
        <w:rPr>
          <w:rFonts w:ascii="Verdana" w:hAnsi="Verdana" w:cs="Arial"/>
          <w:color w:val="000000"/>
        </w:rPr>
        <w:t>a</w:t>
      </w:r>
      <w:r>
        <w:rPr>
          <w:rFonts w:ascii="Verdana" w:hAnsi="Verdana" w:cs="Arial"/>
          <w:color w:val="000000"/>
        </w:rPr>
        <w:t>)</w:t>
      </w:r>
      <w:r>
        <w:rPr>
          <w:rFonts w:ascii="Verdana" w:hAnsi="Verdana" w:cs="Arial"/>
          <w:color w:val="000000"/>
        </w:rPr>
        <w:tab/>
      </w:r>
      <w:r>
        <w:rPr>
          <w:rFonts w:ascii="Verdana" w:hAnsi="Verdana" w:cs="Arial"/>
          <w:color w:val="000000"/>
        </w:rPr>
        <w:tab/>
      </w:r>
      <w:r>
        <w:rPr>
          <w:rFonts w:ascii="Verdana" w:hAnsi="Verdana" w:cs="Arial"/>
          <w:color w:val="000000"/>
        </w:rPr>
        <w:tab/>
      </w:r>
      <w:r>
        <w:rPr>
          <w:rFonts w:ascii="Verdana" w:hAnsi="Verdana" w:cs="Arial"/>
          <w:color w:val="000000"/>
        </w:rPr>
        <w:tab/>
      </w:r>
      <w:r>
        <w:rPr>
          <w:rFonts w:ascii="Verdana" w:hAnsi="Verdana" w:cs="Arial"/>
          <w:color w:val="000000"/>
        </w:rPr>
        <w:tab/>
      </w:r>
      <w:r>
        <w:rPr>
          <w:rFonts w:ascii="Verdana" w:hAnsi="Verdana" w:cs="Arial"/>
          <w:color w:val="000000"/>
        </w:rPr>
        <w:tab/>
      </w:r>
      <w:r>
        <w:rPr>
          <w:rFonts w:ascii="Verdana" w:hAnsi="Verdana" w:cs="Arial"/>
          <w:color w:val="000000"/>
        </w:rPr>
        <w:t>b</w:t>
      </w:r>
      <w:r>
        <w:rPr>
          <w:rFonts w:ascii="Verdana" w:hAnsi="Verdana" w:cs="Arial"/>
          <w:color w:val="000000"/>
        </w:rPr>
        <w:t>)</w:t>
      </w:r>
    </w:p>
    <w:p w14:paraId="6C43C379" w14:textId="77777777" w:rsidR="007466FA" w:rsidRDefault="007466FA" w:rsidP="007466FA">
      <w:pPr>
        <w:spacing w:line="360" w:lineRule="auto"/>
        <w:ind w:left="360"/>
        <w:jc w:val="both"/>
        <w:rPr>
          <w:rFonts w:ascii="Verdana" w:hAnsi="Verdana" w:cs="Arial"/>
          <w:color w:val="000000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F44BBAE" wp14:editId="2AE0B709">
                <wp:simplePos x="0" y="0"/>
                <wp:positionH relativeFrom="column">
                  <wp:posOffset>-147897</wp:posOffset>
                </wp:positionH>
                <wp:positionV relativeFrom="paragraph">
                  <wp:posOffset>49530</wp:posOffset>
                </wp:positionV>
                <wp:extent cx="2147455" cy="887701"/>
                <wp:effectExtent l="0" t="0" r="24765" b="8255"/>
                <wp:wrapNone/>
                <wp:docPr id="1" name="Agrupa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7455" cy="887701"/>
                          <a:chOff x="6368" y="14726"/>
                          <a:chExt cx="3240" cy="1305"/>
                        </a:xfrm>
                      </wpg:grpSpPr>
                      <wps:wsp>
                        <wps:cNvPr id="2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7178" y="15986"/>
                            <a:ext cx="24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9068" y="14726"/>
                            <a:ext cx="54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7178" y="14726"/>
                            <a:ext cx="189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6728" y="15986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6368" y="15402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669E31" w14:textId="77777777" w:rsidR="007466FA" w:rsidRDefault="007466FA" w:rsidP="007466FA">
                              <w:r>
                                <w:t>4x +22º</w:t>
                              </w:r>
                            </w:p>
                            <w:p w14:paraId="0DCF879C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rc 18"/>
                        <wps:cNvSpPr>
                          <a:spLocks/>
                        </wps:cNvSpPr>
                        <wps:spPr bwMode="auto">
                          <a:xfrm rot="-46332158" flipH="1" flipV="1">
                            <a:off x="8873" y="14786"/>
                            <a:ext cx="180" cy="3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rc 19"/>
                        <wps:cNvSpPr>
                          <a:spLocks/>
                        </wps:cNvSpPr>
                        <wps:spPr bwMode="auto">
                          <a:xfrm rot="3541912" flipH="1" flipV="1">
                            <a:off x="9248" y="15626"/>
                            <a:ext cx="180" cy="3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408" y="14966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62C0A" w14:textId="77777777" w:rsidR="007466FA" w:rsidRDefault="007466FA" w:rsidP="007466FA">
                              <w:r>
                                <w:t>3x – 16º</w:t>
                              </w:r>
                            </w:p>
                            <w:p w14:paraId="3414467D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15491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2A43BF" w14:textId="77777777" w:rsidR="007466FA" w:rsidRDefault="007466FA" w:rsidP="007466FA">
                              <w:r>
                                <w:t>2x + 6º</w:t>
                              </w:r>
                            </w:p>
                            <w:p w14:paraId="4875C669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22"/>
                        <wps:cNvSpPr>
                          <a:spLocks/>
                        </wps:cNvSpPr>
                        <wps:spPr bwMode="auto">
                          <a:xfrm>
                            <a:off x="6848" y="15727"/>
                            <a:ext cx="592" cy="256"/>
                          </a:xfrm>
                          <a:custGeom>
                            <a:avLst/>
                            <a:gdLst>
                              <a:gd name="T0" fmla="*/ 592 w 592"/>
                              <a:gd name="T1" fmla="*/ 83 h 256"/>
                              <a:gd name="T2" fmla="*/ 345 w 592"/>
                              <a:gd name="T3" fmla="*/ 1 h 256"/>
                              <a:gd name="T4" fmla="*/ 142 w 592"/>
                              <a:gd name="T5" fmla="*/ 76 h 256"/>
                              <a:gd name="T6" fmla="*/ 0 w 592"/>
                              <a:gd name="T7" fmla="*/ 256 h 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92" h="256">
                                <a:moveTo>
                                  <a:pt x="592" y="83"/>
                                </a:moveTo>
                                <a:cubicBezTo>
                                  <a:pt x="551" y="69"/>
                                  <a:pt x="420" y="2"/>
                                  <a:pt x="345" y="1"/>
                                </a:cubicBezTo>
                                <a:cubicBezTo>
                                  <a:pt x="270" y="0"/>
                                  <a:pt x="200" y="33"/>
                                  <a:pt x="142" y="76"/>
                                </a:cubicBezTo>
                                <a:cubicBezTo>
                                  <a:pt x="84" y="119"/>
                                  <a:pt x="30" y="218"/>
                                  <a:pt x="0" y="2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44BBAE" id="Agrupar 1" o:spid="_x0000_s1040" style="position:absolute;left:0;text-align:left;margin-left:-11.65pt;margin-top:3.9pt;width:169.1pt;height:69.9pt;z-index:251658240" coordorigin="6368,14726" coordsize="3240,1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">
                <v:line id="Line 13" o:spid="_x0000_s1041" style="position:absolute;visibility:visible;mso-wrap-style:square" from="7178,15986" to="9608,15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14" o:spid="_x0000_s1042" style="position:absolute;visibility:visible;mso-wrap-style:square" from="9068,14726" to="9608,15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line id="Line 15" o:spid="_x0000_s1043" style="position:absolute;flip:x;visibility:visible;mso-wrap-style:square" from="7178,14726" to="9068,15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16" o:spid="_x0000_s1044" style="position:absolute;visibility:visible;mso-wrap-style:square" from="6728,15986" to="7268,15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9iwwAAANoAAAAPAAAAZHJzL2Rvd25yZXYueG1sRI9fa8Iw&#10;FMXfB36HcIW9zdTB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wDKvYsMAAADaAAAADwAA&#10;AAAAAAAAAAAAAAAHAgAAZHJzL2Rvd25yZXYueG1sUEsFBgAAAAADAAMAtwAAAPcCAAAAAA==&#10;">
                  <v:stroke dashstyle="dash"/>
                </v:line>
                <v:shape id="Text Box 17" o:spid="_x0000_s1045" type="#_x0000_t202" style="position:absolute;left:6368;top:15402;width:99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3A669E31" w14:textId="77777777" w:rsidR="007466FA" w:rsidRDefault="007466FA" w:rsidP="007466FA">
                        <w:r>
                          <w:t>4x +22º</w:t>
                        </w:r>
                      </w:p>
                      <w:p w14:paraId="0DCF879C" w14:textId="77777777" w:rsidR="007466FA" w:rsidRDefault="007466FA" w:rsidP="007466FA"/>
                    </w:txbxContent>
                  </v:textbox>
                </v:shape>
                <v:shape id="Arc 18" o:spid="_x0000_s1046" style="position:absolute;left:8873;top:14786;width:180;height:360;rotation:-3421152fd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" path="m-1,nfc11929,,21600,9670,21600,21600em-1,nsc11929,,21600,9670,21600,21600l,21600,-1,xe" filled="f">
                  <v:path arrowok="t" o:extrusionok="f" o:connecttype="custom" o:connectlocs="0,0;180,360;0,360" o:connectangles="0,0,0"/>
                </v:shape>
                <v:shape id="Arc 19" o:spid="_x0000_s1047" style="position:absolute;left:9248;top:15626;width:180;height:360;rotation:3868712fd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" path="m-1,nfc11929,,21600,9670,21600,21600em-1,nsc11929,,21600,9670,21600,21600l,21600,-1,xe" filled="f">
                  <v:path arrowok="t" o:extrusionok="f" o:connecttype="custom" o:connectlocs="0,0;180,360;0,360" o:connectangles="0,0,0"/>
                </v:shape>
                <v:shape id="Text Box 20" o:spid="_x0000_s1048" type="#_x0000_t202" style="position:absolute;left:8408;top:14966;width:99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9462C0A" w14:textId="77777777" w:rsidR="007466FA" w:rsidRDefault="007466FA" w:rsidP="007466FA">
                        <w:r>
                          <w:t>3x – 16º</w:t>
                        </w:r>
                      </w:p>
                      <w:p w14:paraId="3414467D" w14:textId="77777777" w:rsidR="007466FA" w:rsidRDefault="007466FA" w:rsidP="007466FA"/>
                    </w:txbxContent>
                  </v:textbox>
                </v:shape>
                <v:shape id="Text Box 21" o:spid="_x0000_s1049" type="#_x0000_t202" style="position:absolute;left:8618;top:15491;width:99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82A43BF" w14:textId="77777777" w:rsidR="007466FA" w:rsidRDefault="007466FA" w:rsidP="007466FA">
                        <w:r>
                          <w:t>2x + 6º</w:t>
                        </w:r>
                      </w:p>
                      <w:p w14:paraId="4875C669" w14:textId="77777777" w:rsidR="007466FA" w:rsidRDefault="007466FA" w:rsidP="007466FA"/>
                    </w:txbxContent>
                  </v:textbox>
                </v:shape>
                <v:shape id="Freeform 22" o:spid="_x0000_s1050" style="position:absolute;left:6848;top:15727;width:592;height:256;visibility:visible;mso-wrap-style:square;v-text-anchor:top" coordsize="592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" path="m592,83c551,69,420,2,345,1,270,,200,33,142,76,84,119,30,218,,256e" filled="f">
                  <v:path arrowok="t" o:connecttype="custom" o:connectlocs="592,83;345,1;142,76;0,256" o:connectangles="0,0,0,0"/>
                </v:shape>
              </v:group>
            </w:pict>
          </mc:Fallback>
        </mc:AlternateContent>
      </w:r>
    </w:p>
    <w:p w14:paraId="7EAEF017" w14:textId="77777777" w:rsidR="007466FA" w:rsidRDefault="007466FA"/>
    <w:p w14:paraId="183D9B5E" w14:textId="77777777" w:rsidR="007466FA" w:rsidRDefault="007466FA"/>
    <w:p w14:paraId="0E7E261D" w14:textId="2F9FFCCB" w:rsidR="007466FA" w:rsidRPr="0035231F" w:rsidRDefault="0035231F">
      <w:pPr>
        <w:rPr>
          <w:color w:val="FF0000"/>
        </w:rPr>
      </w:pPr>
      <w:r w:rsidRPr="0035231F">
        <w:rPr>
          <w:color w:val="FF0000"/>
        </w:rPr>
        <w:t>x=32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  <w:t>x=86      y=116</w:t>
      </w:r>
    </w:p>
    <w:p w14:paraId="1888EC85" w14:textId="77777777" w:rsidR="00243A68" w:rsidRDefault="007466FA" w:rsidP="007466FA">
      <w:pPr>
        <w:tabs>
          <w:tab w:val="left" w:pos="284"/>
        </w:tabs>
        <w:spacing w:line="360" w:lineRule="auto"/>
        <w:jc w:val="both"/>
        <w:rPr>
          <w:rFonts w:ascii="Verdana" w:hAnsi="Verdana" w:cs="Arial"/>
        </w:rPr>
      </w:pPr>
      <w:r>
        <w:t>2-</w:t>
      </w:r>
      <w:r w:rsidRPr="007466FA">
        <w:rPr>
          <w:rFonts w:ascii="Verdana" w:hAnsi="Verdana" w:cs="Arial"/>
        </w:rPr>
        <w:t xml:space="preserve"> </w:t>
      </w:r>
      <w:r>
        <w:rPr>
          <w:rFonts w:ascii="Verdana" w:hAnsi="Verdana" w:cs="Arial"/>
        </w:rPr>
        <w:t xml:space="preserve">Calcule o valor de </w:t>
      </w:r>
      <w:r>
        <w:rPr>
          <w:rFonts w:ascii="Verdana" w:hAnsi="Verdana" w:cs="Arial"/>
          <w:b/>
        </w:rPr>
        <w:t>x</w:t>
      </w:r>
      <w:r>
        <w:rPr>
          <w:rFonts w:ascii="Verdana" w:hAnsi="Verdana" w:cs="Arial"/>
        </w:rPr>
        <w:t xml:space="preserve"> e </w:t>
      </w:r>
      <w:r>
        <w:rPr>
          <w:rFonts w:ascii="Verdana" w:hAnsi="Verdana" w:cs="Arial"/>
          <w:b/>
        </w:rPr>
        <w:t>y</w:t>
      </w:r>
      <w:r>
        <w:rPr>
          <w:rFonts w:ascii="Verdana" w:hAnsi="Verdana" w:cs="Arial"/>
        </w:rPr>
        <w:t xml:space="preserve"> observando as figuras abaixo:</w:t>
      </w:r>
    </w:p>
    <w:p w14:paraId="57E676D1" w14:textId="77777777" w:rsidR="007466FA" w:rsidRDefault="00243A68" w:rsidP="007466FA">
      <w:pPr>
        <w:tabs>
          <w:tab w:val="left" w:pos="284"/>
        </w:tabs>
        <w:spacing w:line="360" w:lineRule="auto"/>
        <w:jc w:val="both"/>
        <w:rPr>
          <w:rFonts w:ascii="Verdana" w:hAnsi="Verdana" w:cs="Aria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1A942F" wp14:editId="07B385A0">
                <wp:simplePos x="0" y="0"/>
                <wp:positionH relativeFrom="column">
                  <wp:posOffset>2454968</wp:posOffset>
                </wp:positionH>
                <wp:positionV relativeFrom="paragraph">
                  <wp:posOffset>125095</wp:posOffset>
                </wp:positionV>
                <wp:extent cx="1906270" cy="992505"/>
                <wp:effectExtent l="38100" t="38100" r="0" b="55245"/>
                <wp:wrapNone/>
                <wp:docPr id="47" name="Agrupa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6270" cy="992505"/>
                          <a:chOff x="6833" y="4219"/>
                          <a:chExt cx="3002" cy="1563"/>
                        </a:xfrm>
                      </wpg:grpSpPr>
                      <wps:wsp>
                        <wps:cNvPr id="48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6975" y="4219"/>
                            <a:ext cx="2415" cy="14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50"/>
                        <wps:cNvCnPr>
                          <a:cxnSpLocks noChangeShapeType="1"/>
                        </wps:cNvCnPr>
                        <wps:spPr bwMode="auto">
                          <a:xfrm flipV="1">
                            <a:off x="6833" y="4219"/>
                            <a:ext cx="2699" cy="15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Freeform 51"/>
                        <wps:cNvSpPr>
                          <a:spLocks/>
                        </wps:cNvSpPr>
                        <wps:spPr bwMode="auto">
                          <a:xfrm>
                            <a:off x="7880" y="4785"/>
                            <a:ext cx="75" cy="360"/>
                          </a:xfrm>
                          <a:custGeom>
                            <a:avLst/>
                            <a:gdLst>
                              <a:gd name="T0" fmla="*/ 45 w 75"/>
                              <a:gd name="T1" fmla="*/ 0 h 360"/>
                              <a:gd name="T2" fmla="*/ 5 w 75"/>
                              <a:gd name="T3" fmla="*/ 110 h 360"/>
                              <a:gd name="T4" fmla="*/ 15 w 75"/>
                              <a:gd name="T5" fmla="*/ 250 h 360"/>
                              <a:gd name="T6" fmla="*/ 75 w 75"/>
                              <a:gd name="T7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5" h="360">
                                <a:moveTo>
                                  <a:pt x="45" y="0"/>
                                </a:moveTo>
                                <a:cubicBezTo>
                                  <a:pt x="38" y="18"/>
                                  <a:pt x="10" y="68"/>
                                  <a:pt x="5" y="110"/>
                                </a:cubicBezTo>
                                <a:cubicBezTo>
                                  <a:pt x="0" y="152"/>
                                  <a:pt x="3" y="208"/>
                                  <a:pt x="15" y="250"/>
                                </a:cubicBezTo>
                                <a:cubicBezTo>
                                  <a:pt x="27" y="292"/>
                                  <a:pt x="62" y="337"/>
                                  <a:pt x="75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52"/>
                        <wps:cNvSpPr>
                          <a:spLocks/>
                        </wps:cNvSpPr>
                        <wps:spPr bwMode="auto">
                          <a:xfrm flipH="1">
                            <a:off x="8535" y="4789"/>
                            <a:ext cx="75" cy="360"/>
                          </a:xfrm>
                          <a:custGeom>
                            <a:avLst/>
                            <a:gdLst>
                              <a:gd name="T0" fmla="*/ 45 w 75"/>
                              <a:gd name="T1" fmla="*/ 0 h 360"/>
                              <a:gd name="T2" fmla="*/ 5 w 75"/>
                              <a:gd name="T3" fmla="*/ 110 h 360"/>
                              <a:gd name="T4" fmla="*/ 15 w 75"/>
                              <a:gd name="T5" fmla="*/ 250 h 360"/>
                              <a:gd name="T6" fmla="*/ 75 w 75"/>
                              <a:gd name="T7" fmla="*/ 36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5" h="360">
                                <a:moveTo>
                                  <a:pt x="45" y="0"/>
                                </a:moveTo>
                                <a:cubicBezTo>
                                  <a:pt x="38" y="18"/>
                                  <a:pt x="10" y="68"/>
                                  <a:pt x="5" y="110"/>
                                </a:cubicBezTo>
                                <a:cubicBezTo>
                                  <a:pt x="0" y="152"/>
                                  <a:pt x="3" y="208"/>
                                  <a:pt x="15" y="250"/>
                                </a:cubicBezTo>
                                <a:cubicBezTo>
                                  <a:pt x="27" y="292"/>
                                  <a:pt x="62" y="337"/>
                                  <a:pt x="75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53"/>
                        <wps:cNvSpPr>
                          <a:spLocks/>
                        </wps:cNvSpPr>
                        <wps:spPr bwMode="auto">
                          <a:xfrm>
                            <a:off x="7975" y="4638"/>
                            <a:ext cx="540" cy="167"/>
                          </a:xfrm>
                          <a:custGeom>
                            <a:avLst/>
                            <a:gdLst>
                              <a:gd name="T0" fmla="*/ 0 w 540"/>
                              <a:gd name="T1" fmla="*/ 157 h 167"/>
                              <a:gd name="T2" fmla="*/ 100 w 540"/>
                              <a:gd name="T3" fmla="*/ 57 h 167"/>
                              <a:gd name="T4" fmla="*/ 210 w 540"/>
                              <a:gd name="T5" fmla="*/ 7 h 167"/>
                              <a:gd name="T6" fmla="*/ 370 w 540"/>
                              <a:gd name="T7" fmla="*/ 17 h 167"/>
                              <a:gd name="T8" fmla="*/ 470 w 540"/>
                              <a:gd name="T9" fmla="*/ 67 h 167"/>
                              <a:gd name="T10" fmla="*/ 540 w 540"/>
                              <a:gd name="T11" fmla="*/ 167 h 1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40" h="167">
                                <a:moveTo>
                                  <a:pt x="0" y="157"/>
                                </a:moveTo>
                                <a:cubicBezTo>
                                  <a:pt x="17" y="140"/>
                                  <a:pt x="65" y="82"/>
                                  <a:pt x="100" y="57"/>
                                </a:cubicBezTo>
                                <a:cubicBezTo>
                                  <a:pt x="135" y="32"/>
                                  <a:pt x="165" y="14"/>
                                  <a:pt x="210" y="7"/>
                                </a:cubicBezTo>
                                <a:cubicBezTo>
                                  <a:pt x="255" y="0"/>
                                  <a:pt x="327" y="7"/>
                                  <a:pt x="370" y="17"/>
                                </a:cubicBezTo>
                                <a:cubicBezTo>
                                  <a:pt x="413" y="27"/>
                                  <a:pt x="442" y="42"/>
                                  <a:pt x="470" y="67"/>
                                </a:cubicBezTo>
                                <a:cubicBezTo>
                                  <a:pt x="498" y="92"/>
                                  <a:pt x="526" y="146"/>
                                  <a:pt x="540" y="16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6915" y="4749"/>
                            <a:ext cx="1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CCAA1" w14:textId="77777777" w:rsidR="007466FA" w:rsidRDefault="007466FA" w:rsidP="007466FA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x – 15º</w:t>
                              </w:r>
                            </w:p>
                            <w:p w14:paraId="06764002" w14:textId="77777777" w:rsidR="007466FA" w:rsidRDefault="007466FA" w:rsidP="007466FA">
                              <w:pPr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8515" y="4749"/>
                            <a:ext cx="1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417C92" w14:textId="77777777" w:rsidR="007466FA" w:rsidRDefault="007466FA" w:rsidP="007466FA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x + 5º</w:t>
                              </w:r>
                            </w:p>
                            <w:p w14:paraId="2854E23B" w14:textId="77777777" w:rsidR="007466FA" w:rsidRDefault="007466FA" w:rsidP="007466FA">
                              <w:pPr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8045" y="4219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2EFA8" w14:textId="77777777" w:rsidR="007466FA" w:rsidRDefault="007466FA" w:rsidP="007466FA">
                              <w:r>
                                <w:t>y</w:t>
                              </w:r>
                            </w:p>
                            <w:p w14:paraId="13C0BB4D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1A942F" id="Agrupar 47" o:spid="_x0000_s1051" style="position:absolute;left:0;text-align:left;margin-left:193.3pt;margin-top:9.85pt;width:150.1pt;height:78.15pt;z-index:251660288" coordorigin="6833,4219" coordsize="3002,1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">
                <v:line id="Line 49" o:spid="_x0000_s1052" style="position:absolute;visibility:visible;mso-wrap-style:square" from="6975,4219" to="9390,5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">
                  <v:stroke startarrow="block" startarrowwidth="narrow" startarrowlength="long" endarrow="block" endarrowwidth="narrow" endarrowlength="long"/>
                </v:line>
                <v:line id="Line 50" o:spid="_x0000_s1053" style="position:absolute;flip:y;visibility:visible;mso-wrap-style:square" from="6833,4219" to="9532,5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">
                  <v:stroke startarrow="block" startarrowwidth="narrow" startarrowlength="long" endarrow="block" endarrowwidth="narrow" endarrowlength="long"/>
                </v:line>
                <v:shape id="Freeform 51" o:spid="_x0000_s1054" style="position:absolute;left:7880;top:4785;width:75;height:360;visibility:visible;mso-wrap-style:square;v-text-anchor:top" coordsize="75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" path="m45,c38,18,10,68,5,110,,152,3,208,15,250v12,42,47,87,60,110e" filled="f">
                  <v:path arrowok="t" o:connecttype="custom" o:connectlocs="45,0;5,110;15,250;75,360" o:connectangles="0,0,0,0"/>
                </v:shape>
                <v:shape id="Freeform 52" o:spid="_x0000_s1055" style="position:absolute;left:8535;top:4789;width:75;height:360;flip:x;visibility:visible;mso-wrap-style:square;v-text-anchor:top" coordsize="75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" path="m45,c38,18,10,68,5,110,,152,3,208,15,250v12,42,47,87,60,110e" filled="f">
                  <v:path arrowok="t" o:connecttype="custom" o:connectlocs="45,0;5,110;15,250;75,360" o:connectangles="0,0,0,0"/>
                </v:shape>
                <v:shape id="Freeform 53" o:spid="_x0000_s1056" style="position:absolute;left:7975;top:4638;width:540;height:167;visibility:visible;mso-wrap-style:square;v-text-anchor:top" coordsize="540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" path="m,157c17,140,65,82,100,57,135,32,165,14,210,7,255,,327,7,370,17v43,10,72,25,100,50c498,92,526,146,540,167e" filled="f">
                  <v:path arrowok="t" o:connecttype="custom" o:connectlocs="0,157;100,57;210,7;370,17;470,67;540,167" o:connectangles="0,0,0,0,0,0"/>
                </v:shape>
                <v:shape id="Text Box 54" o:spid="_x0000_s1057" type="#_x0000_t202" style="position:absolute;left:6915;top:4749;width:13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" filled="f" fillcolor="yellow" stroked="f">
                  <v:textbox>
                    <w:txbxContent>
                      <w:p w14:paraId="187CCAA1" w14:textId="77777777" w:rsidR="007466FA" w:rsidRDefault="007466FA" w:rsidP="007466FA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x – 15º</w:t>
                        </w:r>
                      </w:p>
                      <w:p w14:paraId="06764002" w14:textId="77777777" w:rsidR="007466FA" w:rsidRDefault="007466FA" w:rsidP="007466FA">
                        <w:pPr>
                          <w:rPr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5" o:spid="_x0000_s1058" type="#_x0000_t202" style="position:absolute;left:8515;top:4749;width:13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" filled="f" fillcolor="yellow" stroked="f">
                  <v:textbox>
                    <w:txbxContent>
                      <w:p w14:paraId="61417C92" w14:textId="77777777" w:rsidR="007466FA" w:rsidRDefault="007466FA" w:rsidP="007466FA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x + 5º</w:t>
                        </w:r>
                      </w:p>
                      <w:p w14:paraId="2854E23B" w14:textId="77777777" w:rsidR="007466FA" w:rsidRDefault="007466FA" w:rsidP="007466FA">
                        <w:pPr>
                          <w:rPr>
                            <w:sz w:val="18"/>
                          </w:rPr>
                        </w:pPr>
                      </w:p>
                    </w:txbxContent>
                  </v:textbox>
                </v:shape>
                <v:shape id="Text Box 56" o:spid="_x0000_s1059" type="#_x0000_t202" style="position:absolute;left:8045;top:4219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" filled="f" fillcolor="yellow" stroked="f">
                  <v:textbox>
                    <w:txbxContent>
                      <w:p w14:paraId="0752EFA8" w14:textId="77777777" w:rsidR="007466FA" w:rsidRDefault="007466FA" w:rsidP="007466FA">
                        <w:r>
                          <w:t>y</w:t>
                        </w:r>
                      </w:p>
                      <w:p w14:paraId="13C0BB4D" w14:textId="77777777" w:rsidR="007466FA" w:rsidRDefault="007466FA" w:rsidP="007466FA"/>
                    </w:txbxContent>
                  </v:textbox>
                </v:shape>
              </v:group>
            </w:pict>
          </mc:Fallback>
        </mc:AlternateContent>
      </w:r>
      <w:r w:rsidR="007466FA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FCFB974" wp14:editId="0F0A9C4B">
                <wp:simplePos x="0" y="0"/>
                <wp:positionH relativeFrom="column">
                  <wp:posOffset>-34290</wp:posOffset>
                </wp:positionH>
                <wp:positionV relativeFrom="paragraph">
                  <wp:posOffset>180282</wp:posOffset>
                </wp:positionV>
                <wp:extent cx="1713865" cy="992505"/>
                <wp:effectExtent l="38100" t="38100" r="57785" b="55245"/>
                <wp:wrapNone/>
                <wp:docPr id="56" name="Agrupa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3865" cy="992505"/>
                          <a:chOff x="1427" y="4122"/>
                          <a:chExt cx="2699" cy="1563"/>
                        </a:xfrm>
                      </wpg:grpSpPr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1569" y="4122"/>
                            <a:ext cx="2415" cy="14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27" y="4122"/>
                            <a:ext cx="2699" cy="15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Freeform 60"/>
                        <wps:cNvSpPr>
                          <a:spLocks/>
                        </wps:cNvSpPr>
                        <wps:spPr bwMode="auto">
                          <a:xfrm>
                            <a:off x="2487" y="4715"/>
                            <a:ext cx="693" cy="385"/>
                          </a:xfrm>
                          <a:custGeom>
                            <a:avLst/>
                            <a:gdLst>
                              <a:gd name="T0" fmla="*/ 78 w 693"/>
                              <a:gd name="T1" fmla="*/ 10 h 385"/>
                              <a:gd name="T2" fmla="*/ 8 w 693"/>
                              <a:gd name="T3" fmla="*/ 100 h 385"/>
                              <a:gd name="T4" fmla="*/ 28 w 693"/>
                              <a:gd name="T5" fmla="*/ 230 h 385"/>
                              <a:gd name="T6" fmla="*/ 98 w 693"/>
                              <a:gd name="T7" fmla="*/ 310 h 385"/>
                              <a:gd name="T8" fmla="*/ 258 w 693"/>
                              <a:gd name="T9" fmla="*/ 370 h 385"/>
                              <a:gd name="T10" fmla="*/ 478 w 693"/>
                              <a:gd name="T11" fmla="*/ 370 h 385"/>
                              <a:gd name="T12" fmla="*/ 648 w 693"/>
                              <a:gd name="T13" fmla="*/ 280 h 385"/>
                              <a:gd name="T14" fmla="*/ 688 w 693"/>
                              <a:gd name="T15" fmla="*/ 110 h 385"/>
                              <a:gd name="T16" fmla="*/ 618 w 693"/>
                              <a:gd name="T17" fmla="*/ 0 h 3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693" h="385">
                                <a:moveTo>
                                  <a:pt x="78" y="10"/>
                                </a:moveTo>
                                <a:cubicBezTo>
                                  <a:pt x="66" y="25"/>
                                  <a:pt x="16" y="63"/>
                                  <a:pt x="8" y="100"/>
                                </a:cubicBezTo>
                                <a:cubicBezTo>
                                  <a:pt x="0" y="137"/>
                                  <a:pt x="13" y="195"/>
                                  <a:pt x="28" y="230"/>
                                </a:cubicBezTo>
                                <a:cubicBezTo>
                                  <a:pt x="43" y="265"/>
                                  <a:pt x="60" y="287"/>
                                  <a:pt x="98" y="310"/>
                                </a:cubicBezTo>
                                <a:cubicBezTo>
                                  <a:pt x="136" y="333"/>
                                  <a:pt x="195" y="360"/>
                                  <a:pt x="258" y="370"/>
                                </a:cubicBezTo>
                                <a:cubicBezTo>
                                  <a:pt x="321" y="380"/>
                                  <a:pt x="413" y="385"/>
                                  <a:pt x="478" y="370"/>
                                </a:cubicBezTo>
                                <a:cubicBezTo>
                                  <a:pt x="543" y="355"/>
                                  <a:pt x="613" y="323"/>
                                  <a:pt x="648" y="280"/>
                                </a:cubicBezTo>
                                <a:cubicBezTo>
                                  <a:pt x="683" y="237"/>
                                  <a:pt x="693" y="157"/>
                                  <a:pt x="688" y="110"/>
                                </a:cubicBezTo>
                                <a:cubicBezTo>
                                  <a:pt x="683" y="63"/>
                                  <a:pt x="633" y="23"/>
                                  <a:pt x="61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457" y="4655"/>
                            <a:ext cx="1083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5A4A6" w14:textId="77777777" w:rsidR="007466FA" w:rsidRDefault="007466FA" w:rsidP="007466FA">
                              <w:pPr>
                                <w:tabs>
                                  <w:tab w:val="left" w:pos="284"/>
                                </w:tabs>
                                <w:jc w:val="both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x – 15º</w:t>
                              </w:r>
                            </w:p>
                            <w:p w14:paraId="4DBA42AE" w14:textId="77777777" w:rsidR="007466FA" w:rsidRDefault="007466FA" w:rsidP="007466FA">
                              <w:pPr>
                                <w:rPr>
                                  <w:noProof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657" y="5035"/>
                            <a:ext cx="4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83CD8F" w14:textId="77777777" w:rsidR="007466FA" w:rsidRDefault="007466FA" w:rsidP="007466FA">
                              <w:pPr>
                                <w:tabs>
                                  <w:tab w:val="left" w:pos="284"/>
                                </w:tabs>
                                <w:jc w:val="both"/>
                              </w:pPr>
                              <w:r>
                                <w:t>y</w:t>
                              </w:r>
                            </w:p>
                            <w:p w14:paraId="3071DF83" w14:textId="77777777" w:rsidR="007466FA" w:rsidRDefault="007466FA" w:rsidP="007466F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154" y="4657"/>
                            <a:ext cx="603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4642E" w14:textId="77777777" w:rsidR="007466FA" w:rsidRDefault="007466FA" w:rsidP="007466FA">
                              <w:pPr>
                                <w:tabs>
                                  <w:tab w:val="left" w:pos="284"/>
                                </w:tabs>
                                <w:jc w:val="both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0º</w:t>
                              </w:r>
                            </w:p>
                            <w:p w14:paraId="3BF41CAA" w14:textId="77777777" w:rsidR="007466FA" w:rsidRDefault="007466FA" w:rsidP="007466FA">
                              <w:pPr>
                                <w:rPr>
                                  <w:noProof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CFB974" id="Agrupar 56" o:spid="_x0000_s1060" style="position:absolute;left:0;text-align:left;margin-left:-2.7pt;margin-top:14.2pt;width:134.95pt;height:78.15pt;z-index:251661312" coordorigin="1427,4122" coordsize="2699,1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">
                <v:line id="Line 58" o:spid="_x0000_s1061" style="position:absolute;visibility:visible;mso-wrap-style:square" from="1569,4122" to="3984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">
                  <v:stroke startarrow="block" startarrowwidth="narrow" startarrowlength="long" endarrow="block" endarrowwidth="narrow" endarrowlength="long"/>
                </v:line>
                <v:line id="Line 59" o:spid="_x0000_s1062" style="position:absolute;flip:y;visibility:visible;mso-wrap-style:square" from="1427,4122" to="4126,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">
                  <v:stroke startarrow="block" startarrowwidth="narrow" startarrowlength="long" endarrow="block" endarrowwidth="narrow" endarrowlength="long"/>
                </v:line>
                <v:shape id="Freeform 60" o:spid="_x0000_s1063" style="position:absolute;left:2487;top:4715;width:693;height:385;visibility:visible;mso-wrap-style:square;v-text-anchor:top" coordsize="693,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" path="m78,10c66,25,16,63,8,100v-8,37,5,95,20,130c43,265,60,287,98,310v38,23,97,50,160,60c321,380,413,385,478,370v65,-15,135,-47,170,-90c683,237,693,157,688,110,683,63,633,23,618,e" filled="f">
                  <v:path arrowok="t" o:connecttype="custom" o:connectlocs="78,10;8,100;28,230;98,310;258,370;478,370;648,280;688,110;618,0" o:connectangles="0,0,0,0,0,0,0,0,0"/>
                </v:shape>
                <v:shape id="Text Box 61" o:spid="_x0000_s1064" type="#_x0000_t202" style="position:absolute;left:1457;top:4655;width:1083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3FF5A4A6" w14:textId="77777777" w:rsidR="007466FA" w:rsidRDefault="007466FA" w:rsidP="007466FA">
                        <w:pPr>
                          <w:tabs>
                            <w:tab w:val="left" w:pos="284"/>
                          </w:tabs>
                          <w:jc w:val="both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x – 15º</w:t>
                        </w:r>
                      </w:p>
                      <w:p w14:paraId="4DBA42AE" w14:textId="77777777" w:rsidR="007466FA" w:rsidRDefault="007466FA" w:rsidP="007466FA">
                        <w:pPr>
                          <w:rPr>
                            <w:noProof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62" o:spid="_x0000_s1065" type="#_x0000_t202" style="position:absolute;left:2657;top:5035;width:40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5983CD8F" w14:textId="77777777" w:rsidR="007466FA" w:rsidRDefault="007466FA" w:rsidP="007466FA">
                        <w:pPr>
                          <w:tabs>
                            <w:tab w:val="left" w:pos="284"/>
                          </w:tabs>
                          <w:jc w:val="both"/>
                        </w:pPr>
                        <w:r>
                          <w:t>y</w:t>
                        </w:r>
                      </w:p>
                      <w:p w14:paraId="3071DF83" w14:textId="77777777" w:rsidR="007466FA" w:rsidRDefault="007466FA" w:rsidP="007466FA"/>
                    </w:txbxContent>
                  </v:textbox>
                </v:shape>
                <v:shape id="Text Box 63" o:spid="_x0000_s1066" type="#_x0000_t202" style="position:absolute;left:3154;top:4657;width:603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7334642E" w14:textId="77777777" w:rsidR="007466FA" w:rsidRDefault="007466FA" w:rsidP="007466FA">
                        <w:pPr>
                          <w:tabs>
                            <w:tab w:val="left" w:pos="284"/>
                          </w:tabs>
                          <w:jc w:val="both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0º</w:t>
                        </w:r>
                      </w:p>
                      <w:p w14:paraId="3BF41CAA" w14:textId="77777777" w:rsidR="007466FA" w:rsidRDefault="007466FA" w:rsidP="007466FA">
                        <w:pPr>
                          <w:rPr>
                            <w:noProof/>
                            <w:sz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7466FA">
        <w:rPr>
          <w:rFonts w:ascii="Verdana" w:hAnsi="Verdana" w:cs="Arial"/>
        </w:rPr>
        <w:t>a)</w:t>
      </w:r>
      <w:r w:rsidR="007466FA">
        <w:rPr>
          <w:rFonts w:ascii="Verdana" w:hAnsi="Verdana" w:cs="Arial"/>
        </w:rPr>
        <w:tab/>
      </w:r>
      <w:r w:rsidR="007466FA">
        <w:rPr>
          <w:rFonts w:ascii="Verdana" w:hAnsi="Verdana" w:cs="Arial"/>
        </w:rPr>
        <w:tab/>
      </w:r>
      <w:r w:rsidR="007466FA">
        <w:rPr>
          <w:rFonts w:ascii="Verdana" w:hAnsi="Verdana" w:cs="Arial"/>
        </w:rPr>
        <w:tab/>
      </w:r>
      <w:r w:rsidR="007466FA">
        <w:rPr>
          <w:rFonts w:ascii="Verdana" w:hAnsi="Verdana" w:cs="Arial"/>
        </w:rPr>
        <w:tab/>
      </w:r>
      <w:r w:rsidR="007466FA">
        <w:rPr>
          <w:rFonts w:ascii="Verdana" w:hAnsi="Verdana" w:cs="Arial"/>
        </w:rPr>
        <w:tab/>
      </w:r>
      <w:r w:rsidR="007466FA">
        <w:rPr>
          <w:rFonts w:ascii="Verdana" w:hAnsi="Verdana" w:cs="Arial"/>
        </w:rPr>
        <w:tab/>
      </w:r>
      <w:r w:rsidR="007466FA">
        <w:rPr>
          <w:rFonts w:ascii="Verdana" w:hAnsi="Verdana" w:cs="Arial"/>
        </w:rPr>
        <w:tab/>
        <w:t>b)</w:t>
      </w:r>
    </w:p>
    <w:p w14:paraId="3F691B39" w14:textId="77777777" w:rsidR="007466FA" w:rsidRDefault="007466FA" w:rsidP="007466FA">
      <w:pPr>
        <w:tabs>
          <w:tab w:val="left" w:pos="284"/>
        </w:tabs>
        <w:spacing w:line="360" w:lineRule="auto"/>
        <w:jc w:val="both"/>
        <w:rPr>
          <w:rFonts w:ascii="Verdana" w:hAnsi="Verdana" w:cs="Arial"/>
        </w:rPr>
      </w:pPr>
    </w:p>
    <w:p w14:paraId="3E4637BE" w14:textId="77777777" w:rsidR="007466FA" w:rsidRDefault="007466FA" w:rsidP="007466FA">
      <w:pPr>
        <w:tabs>
          <w:tab w:val="left" w:pos="284"/>
        </w:tabs>
        <w:spacing w:line="360" w:lineRule="auto"/>
        <w:jc w:val="both"/>
        <w:rPr>
          <w:rFonts w:ascii="Verdana" w:hAnsi="Verdana" w:cs="Arial"/>
        </w:rPr>
      </w:pPr>
      <w:r>
        <w:rPr>
          <w:rFonts w:ascii="Verdana" w:hAnsi="Verdana" w:cs="Arial"/>
        </w:rPr>
        <w:tab/>
      </w:r>
      <w:r>
        <w:rPr>
          <w:rFonts w:ascii="Verdana" w:hAnsi="Verdana" w:cs="Arial"/>
        </w:rPr>
        <w:tab/>
      </w:r>
      <w:r>
        <w:rPr>
          <w:rFonts w:ascii="Verdana" w:hAnsi="Verdana" w:cs="Arial"/>
        </w:rPr>
        <w:tab/>
        <w:t xml:space="preserve">         </w:t>
      </w:r>
    </w:p>
    <w:p w14:paraId="26D54C4A" w14:textId="77777777" w:rsidR="007466FA" w:rsidRDefault="007466FA" w:rsidP="007466FA"/>
    <w:p w14:paraId="6CC5C044" w14:textId="77777777" w:rsidR="006B03B7" w:rsidRDefault="006B03B7" w:rsidP="007466FA"/>
    <w:p w14:paraId="02B74B9F" w14:textId="624E314A" w:rsidR="00367C08" w:rsidRDefault="007466FA" w:rsidP="007466FA">
      <w:pPr>
        <w:rPr>
          <w:rFonts w:ascii="Cambria" w:hAnsi="Cambria" w:cs="Arial"/>
        </w:rPr>
      </w:pPr>
      <w:r>
        <w:t>3-</w:t>
      </w:r>
      <w:r>
        <w:rPr>
          <w:rFonts w:ascii="Cambria" w:hAnsi="Cambria" w:cs="Arial"/>
        </w:rPr>
        <w:t xml:space="preserve"> </w:t>
      </w:r>
      <w:r>
        <w:rPr>
          <w:rFonts w:ascii="Cambria" w:hAnsi="Cambria" w:cs="Arial"/>
        </w:rPr>
        <w:t xml:space="preserve">Na figura abaixo tem-se r//s; </w:t>
      </w:r>
      <w:r>
        <w:rPr>
          <w:rFonts w:ascii="Cambria" w:hAnsi="Cambria" w:cs="Arial"/>
          <w:b/>
        </w:rPr>
        <w:t>t</w:t>
      </w:r>
      <w:r>
        <w:rPr>
          <w:rFonts w:ascii="Cambria" w:hAnsi="Cambria" w:cs="Arial"/>
        </w:rPr>
        <w:t xml:space="preserve"> e </w:t>
      </w:r>
      <w:r>
        <w:rPr>
          <w:rFonts w:ascii="Cambria" w:hAnsi="Cambria" w:cs="Arial"/>
          <w:b/>
        </w:rPr>
        <w:t>u</w:t>
      </w:r>
      <w:r>
        <w:rPr>
          <w:rFonts w:ascii="Cambria" w:hAnsi="Cambria" w:cs="Arial"/>
        </w:rPr>
        <w:t xml:space="preserve"> são transversais.</w:t>
      </w:r>
    </w:p>
    <w:p w14:paraId="5FDC8BAC" w14:textId="027FFA70" w:rsidR="007466FA" w:rsidRDefault="007466FA" w:rsidP="007466FA">
      <w:pPr>
        <w:rPr>
          <w:rFonts w:ascii="Cambria" w:hAnsi="Cambria" w:cs="Arial"/>
        </w:rPr>
      </w:pPr>
      <w:r>
        <w:rPr>
          <w:rFonts w:ascii="Cambria" w:hAnsi="Cambria" w:cs="Arial"/>
        </w:rPr>
        <w:t xml:space="preserve"> O valor de x + y é:</w:t>
      </w:r>
    </w:p>
    <w:p w14:paraId="2AE728B1" w14:textId="77777777" w:rsidR="007466FA" w:rsidRDefault="007466FA" w:rsidP="007466FA">
      <w:pPr>
        <w:rPr>
          <w:rFonts w:ascii="Cambria" w:hAnsi="Cambria" w:cs="Arial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9A21D55" wp14:editId="25B1180D">
            <wp:simplePos x="0" y="0"/>
            <wp:positionH relativeFrom="column">
              <wp:posOffset>891540</wp:posOffset>
            </wp:positionH>
            <wp:positionV relativeFrom="paragraph">
              <wp:posOffset>37465</wp:posOffset>
            </wp:positionV>
            <wp:extent cx="2271395" cy="1371600"/>
            <wp:effectExtent l="0" t="0" r="0" b="0"/>
            <wp:wrapSquare wrapText="bothSides"/>
            <wp:docPr id="63" name="Imagem 6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-60000"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39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10D4AA" w14:textId="77777777" w:rsidR="007466FA" w:rsidRDefault="007466FA" w:rsidP="007466FA">
      <w:pPr>
        <w:numPr>
          <w:ilvl w:val="0"/>
          <w:numId w:val="1"/>
        </w:numPr>
        <w:spacing w:after="0" w:line="240" w:lineRule="auto"/>
        <w:ind w:left="851"/>
        <w:rPr>
          <w:rFonts w:ascii="Cambria" w:hAnsi="Cambria" w:cs="Arial"/>
        </w:rPr>
      </w:pPr>
      <w:r>
        <w:rPr>
          <w:rFonts w:ascii="Cambria" w:hAnsi="Cambria" w:cs="Arial"/>
        </w:rPr>
        <w:t xml:space="preserve"> 100°</w:t>
      </w:r>
    </w:p>
    <w:p w14:paraId="7DBB205F" w14:textId="77777777" w:rsidR="007466FA" w:rsidRDefault="007466FA" w:rsidP="007466FA">
      <w:pPr>
        <w:numPr>
          <w:ilvl w:val="0"/>
          <w:numId w:val="1"/>
        </w:numPr>
        <w:spacing w:after="0" w:line="240" w:lineRule="auto"/>
        <w:ind w:left="851"/>
        <w:rPr>
          <w:rFonts w:ascii="Cambria" w:hAnsi="Cambria" w:cs="Arial"/>
        </w:rPr>
      </w:pPr>
      <w:r>
        <w:rPr>
          <w:rFonts w:ascii="Cambria" w:hAnsi="Cambria" w:cs="Arial"/>
        </w:rPr>
        <w:t xml:space="preserve"> 120°</w:t>
      </w:r>
    </w:p>
    <w:p w14:paraId="0ED5D992" w14:textId="77777777" w:rsidR="007466FA" w:rsidRPr="006B03B7" w:rsidRDefault="007466FA" w:rsidP="007466FA">
      <w:pPr>
        <w:numPr>
          <w:ilvl w:val="0"/>
          <w:numId w:val="1"/>
        </w:numPr>
        <w:spacing w:after="0" w:line="240" w:lineRule="auto"/>
        <w:ind w:left="851"/>
        <w:rPr>
          <w:rFonts w:ascii="Cambria" w:hAnsi="Cambria" w:cs="Arial"/>
          <w:color w:val="FF0000"/>
        </w:rPr>
      </w:pPr>
      <w:r w:rsidRPr="006B03B7">
        <w:rPr>
          <w:rFonts w:ascii="Cambria" w:hAnsi="Cambria" w:cs="Arial"/>
          <w:color w:val="FF0000"/>
        </w:rPr>
        <w:t xml:space="preserve"> 130°</w:t>
      </w:r>
    </w:p>
    <w:p w14:paraId="3D087B33" w14:textId="77777777" w:rsidR="007466FA" w:rsidRDefault="007466FA" w:rsidP="007466FA">
      <w:pPr>
        <w:numPr>
          <w:ilvl w:val="0"/>
          <w:numId w:val="1"/>
        </w:numPr>
        <w:spacing w:after="0" w:line="240" w:lineRule="auto"/>
        <w:ind w:left="851"/>
        <w:rPr>
          <w:rFonts w:ascii="Cambria" w:hAnsi="Cambria" w:cs="Arial"/>
        </w:rPr>
      </w:pPr>
      <w:r>
        <w:rPr>
          <w:rFonts w:ascii="Cambria" w:hAnsi="Cambria" w:cs="Arial"/>
        </w:rPr>
        <w:t xml:space="preserve"> 140°</w:t>
      </w:r>
    </w:p>
    <w:p w14:paraId="096B201C" w14:textId="77777777" w:rsidR="007466FA" w:rsidRDefault="007466FA" w:rsidP="007466FA">
      <w:pPr>
        <w:numPr>
          <w:ilvl w:val="0"/>
          <w:numId w:val="1"/>
        </w:numPr>
        <w:spacing w:after="0" w:line="240" w:lineRule="auto"/>
        <w:ind w:left="851"/>
        <w:rPr>
          <w:rFonts w:ascii="Cambria" w:hAnsi="Cambria" w:cs="Arial"/>
        </w:rPr>
      </w:pPr>
      <w:r>
        <w:rPr>
          <w:rFonts w:ascii="Cambria" w:hAnsi="Cambria" w:cs="Arial"/>
        </w:rPr>
        <w:t xml:space="preserve"> 150°</w:t>
      </w:r>
    </w:p>
    <w:p w14:paraId="6DBB77B5" w14:textId="77777777" w:rsidR="007466FA" w:rsidRDefault="007466FA"/>
    <w:p w14:paraId="4BEC5B08" w14:textId="77777777" w:rsidR="00B94AC3" w:rsidRDefault="00B94AC3"/>
    <w:p w14:paraId="456D1A8C" w14:textId="77777777" w:rsidR="00D828E6" w:rsidRDefault="00D828E6" w:rsidP="00D828E6">
      <w:pPr>
        <w:pStyle w:val="Questo"/>
        <w:spacing w:line="36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4-</w:t>
      </w:r>
      <w:r>
        <w:rPr>
          <w:rFonts w:ascii="Verdana" w:hAnsi="Verdana"/>
          <w:sz w:val="20"/>
        </w:rPr>
        <w:t>Determine o valor das expressões.</w:t>
      </w:r>
    </w:p>
    <w:p w14:paraId="05A04222" w14:textId="0989286A" w:rsidR="00D828E6" w:rsidRDefault="00D828E6" w:rsidP="00D828E6">
      <w:pPr>
        <w:pStyle w:val="item2"/>
        <w:spacing w:line="36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a) (–5)</w:t>
      </w:r>
      <w:r>
        <w:rPr>
          <w:rFonts w:ascii="Verdana" w:hAnsi="Verdana"/>
          <w:sz w:val="20"/>
          <w:vertAlign w:val="superscript"/>
        </w:rPr>
        <w:t>0</w:t>
      </w:r>
      <w:r>
        <w:rPr>
          <w:rFonts w:ascii="Verdana" w:hAnsi="Verdana"/>
          <w:sz w:val="20"/>
        </w:rPr>
        <w:t xml:space="preserve"> + (–2)</w:t>
      </w:r>
      <w:r>
        <w:rPr>
          <w:rFonts w:ascii="Verdana" w:hAnsi="Verdana"/>
          <w:sz w:val="20"/>
          <w:vertAlign w:val="superscript"/>
        </w:rPr>
        <w:t>2</w:t>
      </w:r>
      <w:r>
        <w:rPr>
          <w:rFonts w:ascii="Verdana" w:hAnsi="Verdana"/>
          <w:sz w:val="20"/>
        </w:rPr>
        <w:t xml:space="preserve"> + (–2)</w:t>
      </w:r>
      <w:r>
        <w:rPr>
          <w:rFonts w:ascii="Verdana" w:hAnsi="Verdana"/>
          <w:sz w:val="20"/>
          <w:vertAlign w:val="superscript"/>
        </w:rPr>
        <w:t>3</w:t>
      </w:r>
      <w:r>
        <w:rPr>
          <w:rFonts w:ascii="Verdana" w:hAnsi="Verdana"/>
          <w:sz w:val="20"/>
        </w:rPr>
        <w:t xml:space="preserve"> </w:t>
      </w:r>
      <w:r>
        <w:rPr>
          <w:rFonts w:ascii="Verdana" w:hAnsi="Verdana"/>
          <w:sz w:val="20"/>
        </w:rPr>
        <w:sym w:font="Symbol" w:char="F0D7"/>
      </w:r>
      <w:r>
        <w:rPr>
          <w:rFonts w:ascii="Verdana" w:hAnsi="Verdana"/>
          <w:sz w:val="20"/>
        </w:rPr>
        <w:t xml:space="preserve"> (–1</w:t>
      </w:r>
      <w:proofErr w:type="gramStart"/>
      <w:r>
        <w:rPr>
          <w:rFonts w:ascii="Verdana" w:hAnsi="Verdana"/>
          <w:sz w:val="20"/>
        </w:rPr>
        <w:t>)</w:t>
      </w:r>
      <w:r w:rsidR="006B03B7">
        <w:rPr>
          <w:rFonts w:ascii="Verdana" w:hAnsi="Verdana"/>
          <w:sz w:val="20"/>
        </w:rPr>
        <w:t xml:space="preserve">  </w:t>
      </w:r>
      <w:bookmarkStart w:id="0" w:name="_Hlk5787463"/>
      <w:r w:rsidR="006B03B7" w:rsidRPr="006B03B7">
        <w:rPr>
          <w:rFonts w:ascii="Verdana" w:hAnsi="Verdana"/>
          <w:color w:val="FF0000"/>
          <w:sz w:val="20"/>
        </w:rPr>
        <w:t>R</w:t>
      </w:r>
      <w:proofErr w:type="gramEnd"/>
      <w:r w:rsidR="006B03B7" w:rsidRPr="006B03B7">
        <w:rPr>
          <w:rFonts w:ascii="Verdana" w:hAnsi="Verdana"/>
          <w:color w:val="FF0000"/>
          <w:sz w:val="20"/>
        </w:rPr>
        <w:t>=</w:t>
      </w:r>
      <w:bookmarkEnd w:id="0"/>
      <w:r w:rsidR="006B03B7">
        <w:rPr>
          <w:rFonts w:ascii="Verdana" w:hAnsi="Verdana"/>
          <w:color w:val="FF0000"/>
          <w:sz w:val="20"/>
        </w:rPr>
        <w:t>13</w:t>
      </w:r>
    </w:p>
    <w:p w14:paraId="7015BA96" w14:textId="4E797482" w:rsidR="00D828E6" w:rsidRDefault="00D828E6" w:rsidP="00D828E6">
      <w:pPr>
        <w:pStyle w:val="item2"/>
        <w:spacing w:line="36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b) (–8) </w:t>
      </w:r>
      <w:r>
        <w:rPr>
          <w:rFonts w:ascii="Verdana" w:hAnsi="Verdana"/>
          <w:sz w:val="20"/>
        </w:rPr>
        <w:sym w:font="Symbol" w:char="F0D7"/>
      </w:r>
      <w:r>
        <w:rPr>
          <w:rFonts w:ascii="Verdana" w:hAnsi="Verdana"/>
          <w:sz w:val="20"/>
        </w:rPr>
        <w:t xml:space="preserve"> 2 – (–5) </w:t>
      </w:r>
      <w:r>
        <w:rPr>
          <w:rFonts w:ascii="Verdana" w:hAnsi="Verdana"/>
          <w:sz w:val="20"/>
        </w:rPr>
        <w:sym w:font="Symbol" w:char="F0D7"/>
      </w:r>
      <w:r>
        <w:rPr>
          <w:rFonts w:ascii="Verdana" w:hAnsi="Verdana"/>
          <w:sz w:val="20"/>
        </w:rPr>
        <w:t xml:space="preserve"> (–6)</w:t>
      </w:r>
      <w:r w:rsidR="006B03B7">
        <w:rPr>
          <w:rFonts w:ascii="Verdana" w:hAnsi="Verdana"/>
          <w:sz w:val="20"/>
        </w:rPr>
        <w:tab/>
      </w:r>
      <w:r w:rsidR="006B03B7" w:rsidRPr="006B03B7">
        <w:rPr>
          <w:rFonts w:ascii="Verdana" w:hAnsi="Verdana"/>
          <w:color w:val="FF0000"/>
          <w:sz w:val="20"/>
        </w:rPr>
        <w:t>R=</w:t>
      </w:r>
      <w:r w:rsidR="006B03B7">
        <w:rPr>
          <w:rFonts w:ascii="Verdana" w:hAnsi="Verdana"/>
          <w:color w:val="FF0000"/>
          <w:sz w:val="20"/>
        </w:rPr>
        <w:t xml:space="preserve"> -46</w:t>
      </w:r>
    </w:p>
    <w:p w14:paraId="0CA3FB17" w14:textId="117EC59E" w:rsidR="00D828E6" w:rsidRDefault="00D828E6" w:rsidP="00D828E6">
      <w:pPr>
        <w:pStyle w:val="item2"/>
        <w:spacing w:line="36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c) –</w:t>
      </w:r>
      <w:r>
        <w:rPr>
          <w:rFonts w:ascii="Verdana" w:hAnsi="Verdana"/>
          <w:position w:val="-8"/>
          <w:sz w:val="20"/>
        </w:rPr>
        <w:object w:dxaOrig="504" w:dyaOrig="360" w14:anchorId="749D2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5pt;height:18pt" o:ole="">
            <v:imagedata r:id="rId7" o:title=""/>
          </v:shape>
          <o:OLEObject Type="Embed" ProgID="Equation.3" ShapeID="_x0000_i1033" DrawAspect="Content" ObjectID="_1616400471" r:id="rId8"/>
        </w:object>
      </w:r>
      <w:r>
        <w:rPr>
          <w:rFonts w:ascii="Verdana" w:hAnsi="Verdana"/>
          <w:sz w:val="20"/>
        </w:rPr>
        <w:t xml:space="preserve"> + </w:t>
      </w:r>
      <w:r>
        <w:rPr>
          <w:rFonts w:ascii="Verdana" w:hAnsi="Verdana"/>
          <w:position w:val="-8"/>
          <w:sz w:val="20"/>
        </w:rPr>
        <w:object w:dxaOrig="480" w:dyaOrig="396" w14:anchorId="4C7D5B78">
          <v:shape id="_x0000_i1034" type="#_x0000_t75" style="width:24pt;height:20pt" o:ole="">
            <v:imagedata r:id="rId9" o:title=""/>
          </v:shape>
          <o:OLEObject Type="Embed" ProgID="Equation.3" ShapeID="_x0000_i1034" DrawAspect="Content" ObjectID="_1616400472" r:id="rId10"/>
        </w:object>
      </w:r>
      <w:r>
        <w:rPr>
          <w:rFonts w:ascii="Verdana" w:hAnsi="Verdana"/>
          <w:sz w:val="20"/>
        </w:rPr>
        <w:t xml:space="preserve"> + 4</w:t>
      </w:r>
      <w:r>
        <w:rPr>
          <w:rFonts w:ascii="Verdana" w:hAnsi="Verdana"/>
          <w:sz w:val="20"/>
          <w:vertAlign w:val="superscript"/>
        </w:rPr>
        <w:t>2</w:t>
      </w:r>
      <w:r w:rsidR="006B03B7">
        <w:rPr>
          <w:rFonts w:ascii="Verdana" w:hAnsi="Verdana"/>
          <w:sz w:val="20"/>
          <w:vertAlign w:val="superscript"/>
        </w:rPr>
        <w:tab/>
      </w:r>
      <w:r w:rsidR="006B03B7" w:rsidRPr="006B03B7">
        <w:rPr>
          <w:rFonts w:ascii="Verdana" w:hAnsi="Verdana"/>
          <w:color w:val="FF0000"/>
          <w:sz w:val="20"/>
        </w:rPr>
        <w:t>R=</w:t>
      </w:r>
      <w:r w:rsidR="000A3F94">
        <w:rPr>
          <w:rFonts w:ascii="Verdana" w:hAnsi="Verdana"/>
          <w:color w:val="FF0000"/>
          <w:sz w:val="20"/>
        </w:rPr>
        <w:t xml:space="preserve"> 11</w:t>
      </w:r>
    </w:p>
    <w:p w14:paraId="09E458BB" w14:textId="7A7FBAB9" w:rsidR="00D828E6" w:rsidRDefault="00D828E6" w:rsidP="00D828E6">
      <w:pPr>
        <w:pStyle w:val="item2"/>
        <w:spacing w:line="36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d) (–2 + 4)</w:t>
      </w:r>
      <w:r>
        <w:rPr>
          <w:rFonts w:ascii="Verdana" w:hAnsi="Verdana"/>
          <w:sz w:val="20"/>
          <w:vertAlign w:val="superscript"/>
        </w:rPr>
        <w:t xml:space="preserve">2 </w:t>
      </w:r>
      <w:r>
        <w:rPr>
          <w:rFonts w:ascii="Verdana" w:hAnsi="Verdana"/>
          <w:sz w:val="20"/>
        </w:rPr>
        <w:t xml:space="preserve">– 5 </w:t>
      </w:r>
      <w:r>
        <w:rPr>
          <w:rFonts w:ascii="Verdana" w:hAnsi="Verdana"/>
          <w:sz w:val="20"/>
        </w:rPr>
        <w:sym w:font="Symbol" w:char="F0D7"/>
      </w:r>
      <w:r>
        <w:rPr>
          <w:rFonts w:ascii="Verdana" w:hAnsi="Verdana"/>
          <w:sz w:val="20"/>
        </w:rPr>
        <w:t xml:space="preserve"> </w:t>
      </w:r>
      <w:r>
        <w:rPr>
          <w:rFonts w:ascii="Verdana" w:hAnsi="Verdana"/>
          <w:position w:val="-18"/>
          <w:sz w:val="20"/>
        </w:rPr>
        <w:object w:dxaOrig="1164" w:dyaOrig="480" w14:anchorId="002AD71A">
          <v:shape id="_x0000_i1035" type="#_x0000_t75" style="width:58pt;height:24pt" o:ole="">
            <v:imagedata r:id="rId11" o:title=""/>
          </v:shape>
          <o:OLEObject Type="Embed" ProgID="Equation.DSMT4" ShapeID="_x0000_i1035" DrawAspect="Content" ObjectID="_1616400473" r:id="rId12"/>
        </w:object>
      </w:r>
      <w:r w:rsidR="006B03B7">
        <w:rPr>
          <w:rFonts w:ascii="Verdana" w:hAnsi="Verdana"/>
          <w:sz w:val="20"/>
        </w:rPr>
        <w:tab/>
      </w:r>
      <w:r w:rsidR="006B03B7" w:rsidRPr="006B03B7">
        <w:rPr>
          <w:rFonts w:ascii="Verdana" w:hAnsi="Verdana"/>
          <w:color w:val="FF0000"/>
          <w:sz w:val="20"/>
        </w:rPr>
        <w:t>R=</w:t>
      </w:r>
      <w:r w:rsidR="000A3F94">
        <w:rPr>
          <w:rFonts w:ascii="Verdana" w:hAnsi="Verdana"/>
          <w:color w:val="FF0000"/>
          <w:sz w:val="20"/>
        </w:rPr>
        <w:t xml:space="preserve"> -26</w:t>
      </w:r>
    </w:p>
    <w:p w14:paraId="182CBA54" w14:textId="259F98B9" w:rsidR="00D828E6" w:rsidRDefault="00D828E6" w:rsidP="00D828E6">
      <w:pPr>
        <w:pStyle w:val="item2"/>
        <w:spacing w:line="36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e) </w:t>
      </w:r>
      <w:r>
        <w:rPr>
          <w:rFonts w:ascii="Verdana" w:hAnsi="Verdana"/>
          <w:position w:val="-6"/>
          <w:sz w:val="20"/>
        </w:rPr>
        <w:object w:dxaOrig="504" w:dyaOrig="384" w14:anchorId="068A9F05">
          <v:shape id="_x0000_i1036" type="#_x0000_t75" style="width:25pt;height:19pt" o:ole="">
            <v:imagedata r:id="rId13" o:title=""/>
          </v:shape>
          <o:OLEObject Type="Embed" ProgID="Equation.3" ShapeID="_x0000_i1036" DrawAspect="Content" ObjectID="_1616400474" r:id="rId14"/>
        </w:object>
      </w:r>
      <w:r>
        <w:rPr>
          <w:rFonts w:ascii="Verdana" w:hAnsi="Verdana"/>
          <w:sz w:val="20"/>
        </w:rPr>
        <w:t xml:space="preserve"> + 5 – ( 3</w:t>
      </w:r>
      <w:r>
        <w:rPr>
          <w:rFonts w:ascii="Verdana" w:hAnsi="Verdana"/>
          <w:sz w:val="20"/>
          <w:vertAlign w:val="superscript"/>
        </w:rPr>
        <w:t>2</w:t>
      </w:r>
      <w:r>
        <w:rPr>
          <w:rFonts w:ascii="Verdana" w:hAnsi="Verdana"/>
          <w:sz w:val="20"/>
        </w:rPr>
        <w:t xml:space="preserve"> – 5)</w:t>
      </w:r>
      <w:r w:rsidR="006B03B7" w:rsidRPr="006B03B7">
        <w:rPr>
          <w:rFonts w:ascii="Verdana" w:hAnsi="Verdana"/>
          <w:color w:val="FF0000"/>
          <w:sz w:val="20"/>
        </w:rPr>
        <w:t xml:space="preserve"> </w:t>
      </w:r>
      <w:r w:rsidR="006B03B7" w:rsidRPr="006B03B7">
        <w:rPr>
          <w:rFonts w:ascii="Verdana" w:hAnsi="Verdana"/>
          <w:color w:val="FF0000"/>
          <w:sz w:val="20"/>
        </w:rPr>
        <w:t>R=</w:t>
      </w:r>
      <w:r w:rsidR="00FF1E8A">
        <w:rPr>
          <w:rFonts w:ascii="Verdana" w:hAnsi="Verdana"/>
          <w:color w:val="FF0000"/>
          <w:sz w:val="20"/>
        </w:rPr>
        <w:t xml:space="preserve"> 3</w:t>
      </w:r>
      <w:bookmarkStart w:id="1" w:name="_GoBack"/>
      <w:bookmarkEnd w:id="1"/>
    </w:p>
    <w:p w14:paraId="06F4EB6E" w14:textId="1D6413AF" w:rsidR="00243A68" w:rsidRDefault="006B03B7">
      <w:pPr>
        <w:sectPr w:rsidR="00243A68" w:rsidSect="00243A68">
          <w:type w:val="continuous"/>
          <w:pgSz w:w="16838" w:h="11906" w:orient="landscape"/>
          <w:pgMar w:top="1701" w:right="1417" w:bottom="1701" w:left="1417" w:header="708" w:footer="708" w:gutter="0"/>
          <w:cols w:num="2" w:space="708"/>
          <w:docGrid w:linePitch="360"/>
        </w:sectPr>
      </w:pPr>
      <w:r>
        <w:tab/>
      </w:r>
    </w:p>
    <w:p w14:paraId="7CF8964D" w14:textId="0F050800" w:rsidR="00B94AC3" w:rsidRDefault="0035231F">
      <w:r>
        <w:t>x=25   y= 120</w:t>
      </w:r>
      <w:r>
        <w:tab/>
      </w:r>
      <w:r>
        <w:tab/>
      </w:r>
      <w:r>
        <w:tab/>
      </w:r>
      <w:r>
        <w:tab/>
        <w:t>x=</w:t>
      </w:r>
      <w:proofErr w:type="gramStart"/>
      <w:r>
        <w:t>20  y</w:t>
      </w:r>
      <w:proofErr w:type="gramEnd"/>
      <w:r>
        <w:t>=95</w:t>
      </w:r>
    </w:p>
    <w:p w14:paraId="67AB02C7" w14:textId="77777777" w:rsidR="00B94AC3" w:rsidRDefault="00B94AC3"/>
    <w:p w14:paraId="26968168" w14:textId="77777777" w:rsidR="00B94AC3" w:rsidRDefault="00B94AC3"/>
    <w:p w14:paraId="76EF48F2" w14:textId="77777777" w:rsidR="00B94AC3" w:rsidRDefault="00B94AC3"/>
    <w:p w14:paraId="54CE67C5" w14:textId="77777777" w:rsidR="00B94AC3" w:rsidRDefault="00B94AC3"/>
    <w:p w14:paraId="0D6FD426" w14:textId="77777777" w:rsidR="00B94AC3" w:rsidRDefault="00B94AC3"/>
    <w:p w14:paraId="162A78A5" w14:textId="77777777" w:rsidR="00B94AC3" w:rsidRDefault="00B94AC3"/>
    <w:p w14:paraId="76630650" w14:textId="77777777" w:rsidR="00B94AC3" w:rsidRDefault="00B94AC3"/>
    <w:p w14:paraId="4FF629FE" w14:textId="77777777" w:rsidR="00B94AC3" w:rsidRDefault="00B94AC3"/>
    <w:p w14:paraId="31B5C3B9" w14:textId="77777777" w:rsidR="00596F25" w:rsidRDefault="00596F25">
      <w:pPr>
        <w:sectPr w:rsidR="00596F25" w:rsidSect="00243A68">
          <w:type w:val="continuous"/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</w:p>
    <w:p w14:paraId="252270DE" w14:textId="77777777" w:rsidR="00B94AC3" w:rsidRPr="00596F25" w:rsidRDefault="00B94AC3">
      <w:pPr>
        <w:rPr>
          <w:rFonts w:ascii="Arial" w:hAnsi="Arial" w:cs="Arial"/>
        </w:rPr>
      </w:pPr>
      <w:r w:rsidRPr="00596F25">
        <w:rPr>
          <w:rFonts w:ascii="Arial" w:hAnsi="Arial" w:cs="Arial"/>
        </w:rPr>
        <w:t>9</w:t>
      </w:r>
      <w:r w:rsidR="009D6E8D" w:rsidRPr="00596F25">
        <w:rPr>
          <w:rFonts w:ascii="Arial" w:hAnsi="Arial" w:cs="Arial"/>
        </w:rPr>
        <w:t>º Ano</w:t>
      </w:r>
    </w:p>
    <w:p w14:paraId="3550B443" w14:textId="77777777" w:rsidR="009D6E8D" w:rsidRPr="00596F25" w:rsidRDefault="009D6E8D" w:rsidP="009D6E8D">
      <w:pPr>
        <w:spacing w:after="0"/>
        <w:rPr>
          <w:rFonts w:ascii="Arial" w:hAnsi="Arial" w:cs="Arial"/>
          <w:color w:val="000000" w:themeColor="text1"/>
          <w:sz w:val="32"/>
          <w:szCs w:val="32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1- 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O valor da expressão </w:t>
      </w:r>
      <w:r w:rsidRPr="00596F25">
        <w:rPr>
          <w:rFonts w:ascii="Arial" w:eastAsiaTheme="minorEastAsia" w:hAnsi="Arial" w:cs="Arial"/>
          <w:color w:val="000000" w:themeColor="text1"/>
          <w:position w:val="-24"/>
          <w:sz w:val="32"/>
          <w:szCs w:val="32"/>
        </w:rPr>
        <w:object w:dxaOrig="2952" w:dyaOrig="612" w14:anchorId="0F033A7E">
          <v:shape id="_x0000_i1025" type="#_x0000_t75" style="width:147.5pt;height:30.5pt" o:ole="">
            <v:imagedata r:id="rId15" o:title=""/>
          </v:shape>
          <o:OLEObject Type="Embed" ProgID="Equation.3" ShapeID="_x0000_i1025" DrawAspect="Content" ObjectID="_1616400475" r:id="rId16"/>
        </w:object>
      </w: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 é: </w:t>
      </w:r>
    </w:p>
    <w:p w14:paraId="74205058" w14:textId="77777777" w:rsidR="009D6E8D" w:rsidRPr="00596F25" w:rsidRDefault="009D6E8D" w:rsidP="009D6E8D">
      <w:pPr>
        <w:spacing w:after="0"/>
        <w:rPr>
          <w:rFonts w:ascii="Arial" w:hAnsi="Arial" w:cs="Arial"/>
          <w:color w:val="000000" w:themeColor="text1"/>
          <w:sz w:val="32"/>
          <w:szCs w:val="32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>a) 0,4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  <w:t>b) 2,5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  <w:t xml:space="preserve">c) </w:t>
      </w:r>
      <w:r w:rsidRPr="00596F25">
        <w:rPr>
          <w:rFonts w:ascii="Arial" w:eastAsiaTheme="minorEastAsia" w:hAnsi="Arial" w:cs="Arial"/>
          <w:color w:val="000000" w:themeColor="text1"/>
          <w:position w:val="-24"/>
          <w:sz w:val="32"/>
          <w:szCs w:val="32"/>
        </w:rPr>
        <w:object w:dxaOrig="228" w:dyaOrig="612" w14:anchorId="09E7B40D">
          <v:shape id="_x0000_i1026" type="#_x0000_t75" style="width:11.5pt;height:30.5pt" o:ole="">
            <v:imagedata r:id="rId17" o:title=""/>
          </v:shape>
          <o:OLEObject Type="Embed" ProgID="Equation.3" ShapeID="_x0000_i1026" DrawAspect="Content" ObjectID="_1616400476" r:id="rId18"/>
        </w:object>
      </w:r>
      <w:r w:rsidRPr="00596F25">
        <w:rPr>
          <w:rFonts w:ascii="Arial" w:eastAsiaTheme="minorEastAsia" w:hAnsi="Arial" w:cs="Arial"/>
          <w:color w:val="000000" w:themeColor="text1"/>
          <w:sz w:val="32"/>
          <w:szCs w:val="32"/>
        </w:rPr>
        <w:tab/>
      </w:r>
      <w:r w:rsidR="00596F25" w:rsidRPr="00596F25">
        <w:rPr>
          <w:rFonts w:ascii="Arial" w:eastAsiaTheme="minorEastAsia" w:hAnsi="Arial" w:cs="Arial"/>
          <w:color w:val="000000" w:themeColor="text1"/>
          <w:sz w:val="32"/>
          <w:szCs w:val="32"/>
        </w:rPr>
        <w:t xml:space="preserve">     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>d) 1,5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</w:r>
      <w:r w:rsidR="00596F25" w:rsidRPr="00596F25">
        <w:rPr>
          <w:rFonts w:ascii="Arial" w:hAnsi="Arial" w:cs="Arial"/>
          <w:color w:val="000000" w:themeColor="text1"/>
          <w:sz w:val="32"/>
          <w:szCs w:val="32"/>
        </w:rPr>
        <w:t xml:space="preserve"> 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>e) 1</w:t>
      </w:r>
    </w:p>
    <w:p w14:paraId="16B7304A" w14:textId="77777777" w:rsidR="009D6E8D" w:rsidRPr="00596F25" w:rsidRDefault="009D6E8D" w:rsidP="009D6E8D">
      <w:pPr>
        <w:spacing w:after="0"/>
        <w:rPr>
          <w:rFonts w:ascii="Arial" w:hAnsi="Arial" w:cs="Arial"/>
          <w:color w:val="000000" w:themeColor="text1"/>
          <w:sz w:val="32"/>
          <w:szCs w:val="32"/>
        </w:rPr>
      </w:pPr>
    </w:p>
    <w:p w14:paraId="0CC44527" w14:textId="77777777" w:rsidR="009D6E8D" w:rsidRPr="00596F25" w:rsidRDefault="009D6E8D" w:rsidP="009D6E8D">
      <w:pPr>
        <w:tabs>
          <w:tab w:val="left" w:pos="284"/>
        </w:tabs>
        <w:spacing w:line="360" w:lineRule="auto"/>
        <w:jc w:val="both"/>
        <w:rPr>
          <w:rFonts w:ascii="Arial" w:hAnsi="Arial" w:cs="Arial"/>
          <w:color w:val="000000" w:themeColor="text1"/>
          <w:sz w:val="32"/>
          <w:szCs w:val="32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2- 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O valor de  </w:t>
      </w:r>
      <w:r w:rsidRPr="00596F25">
        <w:rPr>
          <w:rFonts w:ascii="Arial" w:eastAsia="Times New Roman" w:hAnsi="Arial" w:cs="Arial"/>
          <w:color w:val="000000" w:themeColor="text1"/>
          <w:position w:val="-24"/>
          <w:sz w:val="32"/>
          <w:szCs w:val="32"/>
        </w:rPr>
        <w:object w:dxaOrig="960" w:dyaOrig="660" w14:anchorId="18F313D4">
          <v:shape id="_x0000_i1029" type="#_x0000_t75" style="width:48pt;height:33pt" o:ole="" fillcolor="window">
            <v:imagedata r:id="rId19" o:title=""/>
          </v:shape>
          <o:OLEObject Type="Embed" ProgID="Equation.2" ShapeID="_x0000_i1029" DrawAspect="Content" ObjectID="_1616400477" r:id="rId20"/>
        </w:object>
      </w: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  </w:t>
      </w:r>
      <w:proofErr w:type="spellStart"/>
      <w:r w:rsidRPr="00596F25">
        <w:rPr>
          <w:rFonts w:ascii="Arial" w:hAnsi="Arial" w:cs="Arial"/>
          <w:color w:val="000000" w:themeColor="text1"/>
          <w:sz w:val="32"/>
          <w:szCs w:val="32"/>
        </w:rPr>
        <w:t>é</w:t>
      </w:r>
      <w:proofErr w:type="spellEnd"/>
      <w:r w:rsidRPr="00596F25">
        <w:rPr>
          <w:rFonts w:ascii="Arial" w:hAnsi="Arial" w:cs="Arial"/>
          <w:color w:val="000000" w:themeColor="text1"/>
          <w:sz w:val="32"/>
          <w:szCs w:val="32"/>
        </w:rPr>
        <w:t>:</w:t>
      </w:r>
    </w:p>
    <w:p w14:paraId="609D9A78" w14:textId="77777777" w:rsidR="009D6E8D" w:rsidRPr="00596F25" w:rsidRDefault="00596F25" w:rsidP="00596F25">
      <w:pPr>
        <w:rPr>
          <w:rFonts w:ascii="Arial" w:eastAsia="Times New Roman" w:hAnsi="Arial" w:cs="Arial"/>
          <w:color w:val="000000" w:themeColor="text1"/>
          <w:sz w:val="32"/>
          <w:szCs w:val="32"/>
          <w:lang w:eastAsia="pt-BR"/>
        </w:rPr>
      </w:pPr>
      <m:oMathPara>
        <m:oMath>
          <m: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 xml:space="preserve">a) </m:t>
          </m:r>
          <m:f>
            <m:fPr>
              <m:ctrlPr>
                <w:rPr>
                  <w:rFonts w:ascii="Cambria Math" w:eastAsia="Times New Roman" w:hAnsi="Arial" w:cs="Arial"/>
                  <w:i/>
                  <w:color w:val="000000" w:themeColor="text1"/>
                  <w:sz w:val="32"/>
                  <w:szCs w:val="32"/>
                  <w:lang w:eastAsia="pt-BR"/>
                </w:rPr>
              </m:ctrlPr>
            </m:fPr>
            <m:num>
              <m: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4</m:t>
              </m:r>
            </m:num>
            <m:den>
              <m:r>
                <m:rPr>
                  <m:nor/>
                </m:rP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15</m:t>
              </m:r>
              <m:ctrlP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</m:ctrlPr>
            </m:den>
          </m:f>
          <m:r>
            <m:rPr>
              <m:nor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.          b</m:t>
          </m:r>
          <m:r>
            <m:rPr>
              <m:sty m:val="p"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)</m:t>
          </m:r>
          <m: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 xml:space="preserve"> </m:t>
          </m:r>
          <m:f>
            <m:fPr>
              <m:ctrlPr>
                <w:rPr>
                  <w:rFonts w:ascii="Cambria Math" w:eastAsia="Times New Roman" w:hAnsi="Arial" w:cs="Arial"/>
                  <w:i/>
                  <w:color w:val="000000" w:themeColor="text1"/>
                  <w:sz w:val="32"/>
                  <w:szCs w:val="32"/>
                  <w:lang w:eastAsia="pt-BR"/>
                </w:rPr>
              </m:ctrlPr>
            </m:fPr>
            <m:num>
              <m: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1</m:t>
              </m:r>
            </m:num>
            <m:den>
              <m: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2</m:t>
              </m:r>
            </m:den>
          </m:f>
          <m:r>
            <m:rPr>
              <m:nor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.         c</m:t>
          </m:r>
          <m:r>
            <m:rPr>
              <m:sty m:val="p"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)</m:t>
          </m:r>
          <m: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 xml:space="preserve"> </m:t>
          </m:r>
          <m:f>
            <m:fPr>
              <m:ctrlPr>
                <w:rPr>
                  <w:rFonts w:ascii="Cambria Math" w:eastAsia="Times New Roman" w:hAnsi="Arial" w:cs="Arial"/>
                  <w:i/>
                  <w:color w:val="000000" w:themeColor="text1"/>
                  <w:sz w:val="32"/>
                  <w:szCs w:val="32"/>
                  <w:lang w:eastAsia="pt-BR"/>
                </w:rPr>
              </m:ctrlPr>
            </m:fPr>
            <m:num>
              <m: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1</m:t>
              </m:r>
            </m:num>
            <m:den>
              <m: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8</m:t>
              </m:r>
            </m:den>
          </m:f>
          <m:r>
            <m:rPr>
              <m:nor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.           d</m:t>
          </m:r>
          <m:r>
            <m:rPr>
              <m:sty m:val="p"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)</m:t>
          </m:r>
          <m: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 xml:space="preserve"> </m:t>
          </m:r>
          <m:f>
            <m:fPr>
              <m:ctrlP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</m:ctrlPr>
            </m:fPr>
            <m:num>
              <m:r>
                <m:rPr>
                  <m:nor/>
                </m:rP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16</m:t>
              </m:r>
            </m:num>
            <m:den>
              <m:r>
                <m:rPr>
                  <m:nor/>
                </m:rPr>
                <w:rPr>
                  <w:rFonts w:ascii="Cambria Math" w:eastAsia="Times New Roman" w:hAnsi="Arial" w:cs="Arial"/>
                  <w:color w:val="000000" w:themeColor="text1"/>
                  <w:sz w:val="32"/>
                  <w:szCs w:val="32"/>
                  <w:lang w:eastAsia="pt-BR"/>
                </w:rPr>
                <m:t>15</m:t>
              </m:r>
            </m:den>
          </m:f>
          <m:r>
            <m:rPr>
              <m:nor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.         e</m:t>
          </m:r>
          <m:r>
            <m:rPr>
              <m:sty m:val="p"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>)</m:t>
          </m:r>
          <m:r>
            <m:rPr>
              <m:nor/>
            </m:rPr>
            <w:rPr>
              <w:rFonts w:ascii="Cambria Math" w:eastAsia="Times New Roman" w:hAnsi="Arial" w:cs="Arial"/>
              <w:color w:val="000000" w:themeColor="text1"/>
              <w:sz w:val="32"/>
              <w:szCs w:val="32"/>
              <w:lang w:eastAsia="pt-BR"/>
            </w:rPr>
            <m:t xml:space="preserve"> 4.</m:t>
          </m:r>
        </m:oMath>
      </m:oMathPara>
    </w:p>
    <w:p w14:paraId="193BDB5E" w14:textId="77777777" w:rsidR="00FA5DF8" w:rsidRPr="00596F25" w:rsidRDefault="00FA5DF8" w:rsidP="009D6E8D">
      <w:pPr>
        <w:rPr>
          <w:rFonts w:ascii="Arial" w:eastAsia="Times New Roman" w:hAnsi="Arial" w:cs="Arial"/>
          <w:color w:val="000000" w:themeColor="text1"/>
          <w:sz w:val="32"/>
          <w:szCs w:val="32"/>
          <w:lang w:eastAsia="pt-BR"/>
        </w:rPr>
      </w:pPr>
    </w:p>
    <w:p w14:paraId="285B5C99" w14:textId="77777777" w:rsidR="00FA5DF8" w:rsidRPr="00596F25" w:rsidRDefault="00FA5DF8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>3</w:t>
      </w:r>
      <w:r w:rsidR="00551D6C" w:rsidRPr="00596F25">
        <w:rPr>
          <w:rFonts w:ascii="Arial" w:hAnsi="Arial" w:cs="Arial"/>
          <w:color w:val="000000" w:themeColor="text1"/>
          <w:sz w:val="32"/>
          <w:szCs w:val="32"/>
        </w:rPr>
        <w:t xml:space="preserve">- Qual o resultado da seguinte expressão: </w:t>
      </w:r>
      <w:r w:rsidRPr="00596F25">
        <w:rPr>
          <w:rFonts w:ascii="Arial" w:hAnsi="Arial" w:cs="Arial"/>
          <w:noProof/>
          <w:color w:val="000000" w:themeColor="text1"/>
          <w:sz w:val="32"/>
          <w:szCs w:val="32"/>
        </w:rPr>
        <w:drawing>
          <wp:inline distT="0" distB="0" distL="0" distR="0" wp14:anchorId="1FC31A4A" wp14:editId="1AD44C2C">
            <wp:extent cx="1635125" cy="235585"/>
            <wp:effectExtent l="0" t="0" r="3175" b="0"/>
            <wp:docPr id="65" name="Imagem 65" descr="https://mundoeducacao.bol.uol.com.br/upload/conteudo/expressao-questao1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mundoeducacao.bol.uol.com.br/upload/conteudo/expressao-questao1_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C1CF1" w14:textId="77777777" w:rsidR="00551D6C" w:rsidRPr="00596F25" w:rsidRDefault="00551D6C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</w:rPr>
      </w:pPr>
    </w:p>
    <w:p w14:paraId="09EF2EB5" w14:textId="77777777" w:rsidR="00551D6C" w:rsidRPr="00596F25" w:rsidRDefault="00551D6C" w:rsidP="00551D6C">
      <w:pPr>
        <w:spacing w:after="0"/>
        <w:rPr>
          <w:rFonts w:ascii="Arial" w:hAnsi="Arial" w:cs="Arial"/>
          <w:color w:val="000000" w:themeColor="text1"/>
          <w:sz w:val="32"/>
          <w:szCs w:val="32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>a) 4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  <w:t>b) 5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  <w:t xml:space="preserve">c) </w:t>
      </w:r>
      <w:r w:rsidRPr="00596F25">
        <w:rPr>
          <w:rFonts w:ascii="Arial" w:eastAsiaTheme="minorEastAsia" w:hAnsi="Arial" w:cs="Arial"/>
          <w:color w:val="000000" w:themeColor="text1"/>
          <w:sz w:val="32"/>
          <w:szCs w:val="32"/>
        </w:rPr>
        <w:t>2</w:t>
      </w:r>
      <w:r w:rsidRPr="00596F25">
        <w:rPr>
          <w:rFonts w:ascii="Arial" w:eastAsiaTheme="minorEastAsia" w:hAnsi="Arial" w:cs="Arial"/>
          <w:color w:val="000000" w:themeColor="text1"/>
          <w:sz w:val="32"/>
          <w:szCs w:val="32"/>
        </w:rPr>
        <w:tab/>
      </w:r>
      <w:r w:rsidRPr="00596F25">
        <w:rPr>
          <w:rFonts w:ascii="Arial" w:eastAsiaTheme="minorEastAsia" w:hAnsi="Arial" w:cs="Arial"/>
          <w:color w:val="000000" w:themeColor="text1"/>
          <w:sz w:val="32"/>
          <w:szCs w:val="32"/>
        </w:rPr>
        <w:tab/>
      </w: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d) 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>3</w:t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</w:r>
      <w:r w:rsidRPr="00596F25">
        <w:rPr>
          <w:rFonts w:ascii="Arial" w:hAnsi="Arial" w:cs="Arial"/>
          <w:color w:val="000000" w:themeColor="text1"/>
          <w:sz w:val="32"/>
          <w:szCs w:val="32"/>
        </w:rPr>
        <w:tab/>
        <w:t>e) 1</w:t>
      </w:r>
    </w:p>
    <w:p w14:paraId="37DF9179" w14:textId="77777777" w:rsidR="00551D6C" w:rsidRPr="00596F25" w:rsidRDefault="00551D6C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</w:rPr>
      </w:pPr>
    </w:p>
    <w:p w14:paraId="16DC9FE2" w14:textId="77777777" w:rsidR="00551D6C" w:rsidRPr="00596F25" w:rsidRDefault="00551D6C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</w:rPr>
      </w:pPr>
    </w:p>
    <w:p w14:paraId="28EE5B2C" w14:textId="77777777" w:rsidR="00596F25" w:rsidRPr="00596F25" w:rsidRDefault="00551D6C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>4-</w:t>
      </w:r>
      <w:r w:rsidRPr="00596F25"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  <w:t xml:space="preserve"> </w:t>
      </w:r>
      <w:r w:rsidRPr="00596F25"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  <w:t>Simplifique a expressão:</w:t>
      </w:r>
    </w:p>
    <w:p w14:paraId="5B2C780E" w14:textId="77777777" w:rsidR="00FA5DF8" w:rsidRPr="00596F25" w:rsidRDefault="00596F25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</w:pPr>
      <w:r w:rsidRPr="00596F25"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  <w:t>a)</w:t>
      </w:r>
      <w:r w:rsidR="00551D6C" w:rsidRPr="00596F25"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  <w:t xml:space="preserve"> </w:t>
      </w:r>
      <w:r w:rsidR="00FA5DF8" w:rsidRPr="00596F25">
        <w:rPr>
          <w:rFonts w:ascii="Arial" w:hAnsi="Arial" w:cs="Arial"/>
          <w:noProof/>
          <w:color w:val="000000" w:themeColor="text1"/>
          <w:sz w:val="32"/>
          <w:szCs w:val="32"/>
        </w:rPr>
        <w:drawing>
          <wp:inline distT="0" distB="0" distL="0" distR="0" wp14:anchorId="5D7AEBCE" wp14:editId="4FB5240A">
            <wp:extent cx="2383155" cy="235585"/>
            <wp:effectExtent l="0" t="0" r="0" b="0"/>
            <wp:docPr id="64" name="Imagem 64" descr="https://mundoeducacao.bol.uol.com.br/upload/conteudo/expressao-questao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mundoeducacao.bol.uol.com.br/upload/conteudo/expressao-questao2_1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69F74" w14:textId="77777777" w:rsidR="00551D6C" w:rsidRPr="00596F25" w:rsidRDefault="00596F25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color w:val="000000" w:themeColor="text1"/>
          <w:sz w:val="32"/>
          <w:szCs w:val="32"/>
          <w:shd w:val="clear" w:color="auto" w:fill="FFFFFF"/>
        </w:rPr>
      </w:pPr>
      <w:r w:rsidRPr="00596F25">
        <w:rPr>
          <w:rFonts w:ascii="Arial" w:hAnsi="Arial" w:cs="Arial"/>
          <w:color w:val="000000" w:themeColor="text1"/>
          <w:sz w:val="32"/>
          <w:szCs w:val="32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  <w:color w:val="000000" w:themeColor="text1"/>
                            <w:sz w:val="32"/>
                            <w:szCs w:val="32"/>
                          </w:rPr>
                          <m:t>3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4</m:t>
            </m:r>
          </m:sup>
        </m:sSup>
        <m:r>
          <w:rPr>
            <w:rFonts w:ascii="Cambria Math" w:hAnsi="Cambria Math" w:cs="Arial"/>
            <w:color w:val="000000" w:themeColor="text1"/>
            <w:sz w:val="32"/>
            <w:szCs w:val="32"/>
          </w:rPr>
          <m:t>-</m:t>
        </m:r>
        <m:rad>
          <m:rad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radPr>
          <m:deg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g>
          <m:e>
            <m:f>
              <m:fPr>
                <m:type m:val="lin"/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32"/>
                        <w:szCs w:val="32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00" w:themeColor="text1"/>
                        <w:sz w:val="32"/>
                        <w:szCs w:val="32"/>
                      </w:rPr>
                      <m:t>-1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32"/>
                        <w:szCs w:val="32"/>
                      </w:rPr>
                      <m:t xml:space="preserve">16 </m:t>
                    </m:r>
                  </m:e>
                </m:rad>
              </m:den>
            </m:f>
          </m:e>
        </m:rad>
      </m:oMath>
      <w:r w:rsidR="00551D6C" w:rsidRPr="00596F25">
        <w:rPr>
          <w:rFonts w:ascii="Arial" w:hAnsi="Arial" w:cs="Arial"/>
          <w:color w:val="000000" w:themeColor="text1"/>
          <w:sz w:val="32"/>
          <w:szCs w:val="32"/>
        </w:rPr>
        <w:t>+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ad>
                      <m:radPr>
                        <m:ctrlPr>
                          <w:rPr>
                            <w:rFonts w:ascii="Cambria Math" w:hAnsi="Cambria Math" w:cs="Arial"/>
                            <w:i/>
                            <w:color w:val="000000" w:themeColor="text1"/>
                            <w:sz w:val="32"/>
                            <w:szCs w:val="32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Arial"/>
                            <w:color w:val="000000" w:themeColor="text1"/>
                            <w:sz w:val="32"/>
                            <w:szCs w:val="32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 w:cs="Arial"/>
                            <w:color w:val="000000" w:themeColor="text1"/>
                            <w:sz w:val="32"/>
                            <w:szCs w:val="32"/>
                          </w:rPr>
                          <m:t>8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-1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:2</m:t>
            </m:r>
          </m:e>
        </m:rad>
      </m:oMath>
    </w:p>
    <w:p w14:paraId="1D201456" w14:textId="77777777" w:rsidR="00596F25" w:rsidRPr="00596F25" w:rsidRDefault="00596F25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  <w:rPr>
          <w:rFonts w:ascii="Arial" w:hAnsi="Arial" w:cs="Arial"/>
          <w:sz w:val="32"/>
          <w:szCs w:val="32"/>
        </w:rPr>
        <w:sectPr w:rsidR="00596F25" w:rsidRPr="00596F25" w:rsidSect="00596F25">
          <w:type w:val="continuous"/>
          <w:pgSz w:w="16838" w:h="11906" w:orient="landscape"/>
          <w:pgMar w:top="1701" w:right="1417" w:bottom="1701" w:left="1417" w:header="708" w:footer="708" w:gutter="0"/>
          <w:cols w:num="2" w:space="708"/>
          <w:docGrid w:linePitch="360"/>
        </w:sectPr>
      </w:pPr>
    </w:p>
    <w:p w14:paraId="72B8EFFF" w14:textId="77777777" w:rsidR="00551D6C" w:rsidRDefault="00551D6C" w:rsidP="00551D6C">
      <w:pPr>
        <w:pStyle w:val="NormalWeb"/>
        <w:shd w:val="clear" w:color="auto" w:fill="FFFFFF"/>
        <w:spacing w:before="0" w:beforeAutospacing="0" w:after="0" w:afterAutospacing="0"/>
        <w:ind w:left="23"/>
        <w:jc w:val="both"/>
      </w:pPr>
    </w:p>
    <w:sectPr w:rsidR="00551D6C" w:rsidSect="00243A68">
      <w:type w:val="continuous"/>
      <w:pgSz w:w="16838" w:h="11906" w:orient="landscape"/>
      <w:pgMar w:top="1701" w:right="1417" w:bottom="170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624CF9"/>
    <w:multiLevelType w:val="hybridMultilevel"/>
    <w:tmpl w:val="C57EF41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6769"/>
    <w:rsid w:val="000A3F94"/>
    <w:rsid w:val="00243A68"/>
    <w:rsid w:val="0035231F"/>
    <w:rsid w:val="00367C08"/>
    <w:rsid w:val="00550BAC"/>
    <w:rsid w:val="00551D6C"/>
    <w:rsid w:val="00596F25"/>
    <w:rsid w:val="006B03B7"/>
    <w:rsid w:val="007466FA"/>
    <w:rsid w:val="009D6E8D"/>
    <w:rsid w:val="00B94AC3"/>
    <w:rsid w:val="00D828E6"/>
    <w:rsid w:val="00F96769"/>
    <w:rsid w:val="00FA5DF8"/>
    <w:rsid w:val="00FF1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A8656C"/>
  <w15:chartTrackingRefBased/>
  <w15:docId w15:val="{E32E263A-6FEF-4DC0-8C5B-8D82D136C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comentrio">
    <w:name w:val="annotation text"/>
    <w:basedOn w:val="Normal"/>
    <w:link w:val="TextodecomentrioChar"/>
    <w:semiHidden/>
    <w:unhideWhenUsed/>
    <w:rsid w:val="009D6E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TextodecomentrioChar">
    <w:name w:val="Texto de comentário Char"/>
    <w:basedOn w:val="Fontepargpadro"/>
    <w:link w:val="Textodecomentrio"/>
    <w:semiHidden/>
    <w:rsid w:val="009D6E8D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item2">
    <w:name w:val="item 2"/>
    <w:basedOn w:val="Normal"/>
    <w:rsid w:val="00D828E6"/>
    <w:pPr>
      <w:spacing w:after="0" w:line="240" w:lineRule="auto"/>
      <w:ind w:left="550" w:hanging="238"/>
      <w:jc w:val="both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Questo">
    <w:name w:val="Questão"/>
    <w:basedOn w:val="Normal"/>
    <w:rsid w:val="00D828E6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A5DF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A5DF8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FA5D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Forte">
    <w:name w:val="Strong"/>
    <w:basedOn w:val="Fontepargpadro"/>
    <w:uiPriority w:val="22"/>
    <w:qFormat/>
    <w:rsid w:val="00FA5DF8"/>
    <w:rPr>
      <w:b/>
      <w:bCs/>
    </w:rPr>
  </w:style>
  <w:style w:type="character" w:styleId="TextodoEspaoReservado">
    <w:name w:val="Placeholder Text"/>
    <w:basedOn w:val="Fontepargpadro"/>
    <w:uiPriority w:val="99"/>
    <w:semiHidden/>
    <w:rsid w:val="00551D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33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8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0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6B688E-B83E-4FDD-9091-37BCCE35A0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2</Pages>
  <Words>162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ampaio</dc:creator>
  <cp:keywords/>
  <dc:description/>
  <cp:lastModifiedBy>Eric Sampaio</cp:lastModifiedBy>
  <cp:revision>13</cp:revision>
  <cp:lastPrinted>2019-04-10T14:04:00Z</cp:lastPrinted>
  <dcterms:created xsi:type="dcterms:W3CDTF">2019-04-10T11:00:00Z</dcterms:created>
  <dcterms:modified xsi:type="dcterms:W3CDTF">2019-04-10T14:20:00Z</dcterms:modified>
</cp:coreProperties>
</file>